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48" r:id="rId4"/>
  </p:sldMasterIdLst>
  <p:notesMasterIdLst>
    <p:notesMasterId r:id="rId26"/>
  </p:notesMasterIdLst>
  <p:handoutMasterIdLst>
    <p:handoutMasterId r:id="rId27"/>
  </p:handoutMasterIdLst>
  <p:sldIdLst>
    <p:sldId id="259" r:id="rId5"/>
    <p:sldId id="437" r:id="rId6"/>
    <p:sldId id="438" r:id="rId7"/>
    <p:sldId id="439" r:id="rId8"/>
    <p:sldId id="435" r:id="rId9"/>
    <p:sldId id="440" r:id="rId10"/>
    <p:sldId id="441" r:id="rId11"/>
    <p:sldId id="436" r:id="rId12"/>
    <p:sldId id="261" r:id="rId13"/>
    <p:sldId id="264" r:id="rId14"/>
    <p:sldId id="358" r:id="rId15"/>
    <p:sldId id="425" r:id="rId16"/>
    <p:sldId id="364" r:id="rId17"/>
    <p:sldId id="366" r:id="rId18"/>
    <p:sldId id="367" r:id="rId19"/>
    <p:sldId id="578" r:id="rId20"/>
    <p:sldId id="428" r:id="rId21"/>
    <p:sldId id="577" r:id="rId22"/>
    <p:sldId id="579" r:id="rId23"/>
    <p:sldId id="265" r:id="rId24"/>
    <p:sldId id="28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69012ECD-51FC-41F1-AA8D-1B2483CD663E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3" autoAdjust="0"/>
    <p:restoredTop sz="94643" autoAdjust="0"/>
  </p:normalViewPr>
  <p:slideViewPr>
    <p:cSldViewPr snapToGrid="0">
      <p:cViewPr varScale="1">
        <p:scale>
          <a:sx n="152" d="100"/>
          <a:sy n="152" d="100"/>
        </p:scale>
        <p:origin x="576" y="104"/>
      </p:cViewPr>
      <p:guideLst/>
    </p:cSldViewPr>
  </p:slideViewPr>
  <p:outlineViewPr>
    <p:cViewPr>
      <p:scale>
        <a:sx n="33" d="100"/>
        <a:sy n="33" d="100"/>
      </p:scale>
      <p:origin x="0" y="-1739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50" d="100"/>
          <a:sy n="50" d="100"/>
        </p:scale>
        <p:origin x="3403" y="33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iagrams/_rels/data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2" Type="http://schemas.openxmlformats.org/officeDocument/2006/relationships/image" Target="../media/image9.svg"/><Relationship Id="rId1" Type="http://schemas.openxmlformats.org/officeDocument/2006/relationships/image" Target="../media/image8.png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/Relationships>
</file>

<file path=ppt/diagrams/_rels/drawing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2" Type="http://schemas.openxmlformats.org/officeDocument/2006/relationships/image" Target="../media/image9.svg"/><Relationship Id="rId1" Type="http://schemas.openxmlformats.org/officeDocument/2006/relationships/image" Target="../media/image8.png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DA07092-D0B7-40AC-9C87-41B3BB001C4B}" type="doc">
      <dgm:prSet loTypeId="urn:microsoft.com/office/officeart/2005/8/layout/vList2" loCatId="list" qsTypeId="urn:microsoft.com/office/officeart/2005/8/quickstyle/simple1" qsCatId="simple" csTypeId="urn:microsoft.com/office/officeart/2005/8/colors/accent3_2" csCatId="accent3"/>
      <dgm:spPr/>
      <dgm:t>
        <a:bodyPr/>
        <a:lstStyle/>
        <a:p>
          <a:endParaRPr lang="en-US"/>
        </a:p>
      </dgm:t>
    </dgm:pt>
    <dgm:pt modelId="{2896533D-9993-4EE7-AA5D-14D73775F3C2}">
      <dgm:prSet/>
      <dgm:spPr/>
      <dgm:t>
        <a:bodyPr/>
        <a:lstStyle/>
        <a:p>
          <a:r>
            <a:rPr lang="en-US"/>
            <a:t>Anonymized data are outside the scope of GDPR</a:t>
          </a:r>
        </a:p>
      </dgm:t>
    </dgm:pt>
    <dgm:pt modelId="{5DD0A23E-5DAF-4ACA-8E88-B1C384FE266E}" type="parTrans" cxnId="{8DAF6B61-41BC-4311-81A9-5B54AD6310D4}">
      <dgm:prSet/>
      <dgm:spPr/>
      <dgm:t>
        <a:bodyPr/>
        <a:lstStyle/>
        <a:p>
          <a:endParaRPr lang="en-US"/>
        </a:p>
      </dgm:t>
    </dgm:pt>
    <dgm:pt modelId="{D24229CC-882F-4627-91CD-14B342189EF3}" type="sibTrans" cxnId="{8DAF6B61-41BC-4311-81A9-5B54AD6310D4}">
      <dgm:prSet/>
      <dgm:spPr/>
      <dgm:t>
        <a:bodyPr/>
        <a:lstStyle/>
        <a:p>
          <a:endParaRPr lang="en-US"/>
        </a:p>
      </dgm:t>
    </dgm:pt>
    <dgm:pt modelId="{C5BC69A2-2DD2-43C0-BD23-CA88B512A1D6}">
      <dgm:prSet/>
      <dgm:spPr/>
      <dgm:t>
        <a:bodyPr/>
        <a:lstStyle/>
        <a:p>
          <a:r>
            <a:rPr lang="en-US"/>
            <a:t>Anonymization provides a statistical guaranty about the risk of information leakage</a:t>
          </a:r>
        </a:p>
      </dgm:t>
    </dgm:pt>
    <dgm:pt modelId="{81787850-CA5D-4A30-9581-7A5247442FCC}" type="parTrans" cxnId="{B7EA7BC4-94F1-4D2B-97BB-07D90F8E674D}">
      <dgm:prSet/>
      <dgm:spPr/>
      <dgm:t>
        <a:bodyPr/>
        <a:lstStyle/>
        <a:p>
          <a:endParaRPr lang="en-US"/>
        </a:p>
      </dgm:t>
    </dgm:pt>
    <dgm:pt modelId="{440FE224-A951-41BA-888B-B2FED52E2108}" type="sibTrans" cxnId="{B7EA7BC4-94F1-4D2B-97BB-07D90F8E674D}">
      <dgm:prSet/>
      <dgm:spPr/>
      <dgm:t>
        <a:bodyPr/>
        <a:lstStyle/>
        <a:p>
          <a:endParaRPr lang="en-US"/>
        </a:p>
      </dgm:t>
    </dgm:pt>
    <dgm:pt modelId="{34B6BE03-146E-4EEA-B884-0ACBB5C76472}">
      <dgm:prSet/>
      <dgm:spPr/>
      <dgm:t>
        <a:bodyPr/>
        <a:lstStyle/>
        <a:p>
          <a:r>
            <a:rPr lang="en-US"/>
            <a:t>It is the most suitable way to give information to third parties, without revealing personal data</a:t>
          </a:r>
        </a:p>
      </dgm:t>
    </dgm:pt>
    <dgm:pt modelId="{8D2ECF97-14FE-4D52-BC2B-CB741D32A8E3}" type="parTrans" cxnId="{6947038D-A5A0-4BB5-8569-C44720EA11DC}">
      <dgm:prSet/>
      <dgm:spPr/>
      <dgm:t>
        <a:bodyPr/>
        <a:lstStyle/>
        <a:p>
          <a:endParaRPr lang="en-US"/>
        </a:p>
      </dgm:t>
    </dgm:pt>
    <dgm:pt modelId="{E677BEF3-76D2-42F9-969A-2FE80D61CEAD}" type="sibTrans" cxnId="{6947038D-A5A0-4BB5-8569-C44720EA11DC}">
      <dgm:prSet/>
      <dgm:spPr/>
      <dgm:t>
        <a:bodyPr/>
        <a:lstStyle/>
        <a:p>
          <a:endParaRPr lang="en-US"/>
        </a:p>
      </dgm:t>
    </dgm:pt>
    <dgm:pt modelId="{A175988D-E64F-4A1B-9453-1BDE79E5C732}" type="pres">
      <dgm:prSet presAssocID="{CDA07092-D0B7-40AC-9C87-41B3BB001C4B}" presName="linear" presStyleCnt="0">
        <dgm:presLayoutVars>
          <dgm:animLvl val="lvl"/>
          <dgm:resizeHandles val="exact"/>
        </dgm:presLayoutVars>
      </dgm:prSet>
      <dgm:spPr/>
    </dgm:pt>
    <dgm:pt modelId="{AEBFE7C4-A263-4BBA-885F-DC967E87A7DA}" type="pres">
      <dgm:prSet presAssocID="{2896533D-9993-4EE7-AA5D-14D73775F3C2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C7F76A2C-A567-4E1A-AC30-AC02AFD4ABBA}" type="pres">
      <dgm:prSet presAssocID="{D24229CC-882F-4627-91CD-14B342189EF3}" presName="spacer" presStyleCnt="0"/>
      <dgm:spPr/>
    </dgm:pt>
    <dgm:pt modelId="{6446414E-FB14-4F48-BAC3-329965686EB0}" type="pres">
      <dgm:prSet presAssocID="{C5BC69A2-2DD2-43C0-BD23-CA88B512A1D6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3941DF41-D7BB-4AB1-85E2-067F4DBFF3AC}" type="pres">
      <dgm:prSet presAssocID="{440FE224-A951-41BA-888B-B2FED52E2108}" presName="spacer" presStyleCnt="0"/>
      <dgm:spPr/>
    </dgm:pt>
    <dgm:pt modelId="{C8407B8D-C0D3-47AB-B2F1-10ED7C0623B0}" type="pres">
      <dgm:prSet presAssocID="{34B6BE03-146E-4EEA-B884-0ACBB5C76472}" presName="parentText" presStyleLbl="node1" presStyleIdx="2" presStyleCnt="3">
        <dgm:presLayoutVars>
          <dgm:chMax val="0"/>
          <dgm:bulletEnabled val="1"/>
        </dgm:presLayoutVars>
      </dgm:prSet>
      <dgm:spPr/>
    </dgm:pt>
  </dgm:ptLst>
  <dgm:cxnLst>
    <dgm:cxn modelId="{8EE5EC0F-25E7-47DF-90BD-9694288AA428}" type="presOf" srcId="{CDA07092-D0B7-40AC-9C87-41B3BB001C4B}" destId="{A175988D-E64F-4A1B-9453-1BDE79E5C732}" srcOrd="0" destOrd="0" presId="urn:microsoft.com/office/officeart/2005/8/layout/vList2"/>
    <dgm:cxn modelId="{8DAF6B61-41BC-4311-81A9-5B54AD6310D4}" srcId="{CDA07092-D0B7-40AC-9C87-41B3BB001C4B}" destId="{2896533D-9993-4EE7-AA5D-14D73775F3C2}" srcOrd="0" destOrd="0" parTransId="{5DD0A23E-5DAF-4ACA-8E88-B1C384FE266E}" sibTransId="{D24229CC-882F-4627-91CD-14B342189EF3}"/>
    <dgm:cxn modelId="{6947038D-A5A0-4BB5-8569-C44720EA11DC}" srcId="{CDA07092-D0B7-40AC-9C87-41B3BB001C4B}" destId="{34B6BE03-146E-4EEA-B884-0ACBB5C76472}" srcOrd="2" destOrd="0" parTransId="{8D2ECF97-14FE-4D52-BC2B-CB741D32A8E3}" sibTransId="{E677BEF3-76D2-42F9-969A-2FE80D61CEAD}"/>
    <dgm:cxn modelId="{5EAE8DA6-094B-4D96-B1FF-C694AEFED95C}" type="presOf" srcId="{34B6BE03-146E-4EEA-B884-0ACBB5C76472}" destId="{C8407B8D-C0D3-47AB-B2F1-10ED7C0623B0}" srcOrd="0" destOrd="0" presId="urn:microsoft.com/office/officeart/2005/8/layout/vList2"/>
    <dgm:cxn modelId="{B7EA7BC4-94F1-4D2B-97BB-07D90F8E674D}" srcId="{CDA07092-D0B7-40AC-9C87-41B3BB001C4B}" destId="{C5BC69A2-2DD2-43C0-BD23-CA88B512A1D6}" srcOrd="1" destOrd="0" parTransId="{81787850-CA5D-4A30-9581-7A5247442FCC}" sibTransId="{440FE224-A951-41BA-888B-B2FED52E2108}"/>
    <dgm:cxn modelId="{96C288D1-360B-4EE1-8AA6-4EBC1665A316}" type="presOf" srcId="{2896533D-9993-4EE7-AA5D-14D73775F3C2}" destId="{AEBFE7C4-A263-4BBA-885F-DC967E87A7DA}" srcOrd="0" destOrd="0" presId="urn:microsoft.com/office/officeart/2005/8/layout/vList2"/>
    <dgm:cxn modelId="{6E7657EF-C3E0-4413-B626-D0232C54305B}" type="presOf" srcId="{C5BC69A2-2DD2-43C0-BD23-CA88B512A1D6}" destId="{6446414E-FB14-4F48-BAC3-329965686EB0}" srcOrd="0" destOrd="0" presId="urn:microsoft.com/office/officeart/2005/8/layout/vList2"/>
    <dgm:cxn modelId="{BB98D26F-6E6D-452B-997C-52D6C7FCC0FB}" type="presParOf" srcId="{A175988D-E64F-4A1B-9453-1BDE79E5C732}" destId="{AEBFE7C4-A263-4BBA-885F-DC967E87A7DA}" srcOrd="0" destOrd="0" presId="urn:microsoft.com/office/officeart/2005/8/layout/vList2"/>
    <dgm:cxn modelId="{BBA7991B-1F3C-477F-A7D0-0C1A9096905A}" type="presParOf" srcId="{A175988D-E64F-4A1B-9453-1BDE79E5C732}" destId="{C7F76A2C-A567-4E1A-AC30-AC02AFD4ABBA}" srcOrd="1" destOrd="0" presId="urn:microsoft.com/office/officeart/2005/8/layout/vList2"/>
    <dgm:cxn modelId="{54A7B72F-925C-475E-AC76-710823AA98BC}" type="presParOf" srcId="{A175988D-E64F-4A1B-9453-1BDE79E5C732}" destId="{6446414E-FB14-4F48-BAC3-329965686EB0}" srcOrd="2" destOrd="0" presId="urn:microsoft.com/office/officeart/2005/8/layout/vList2"/>
    <dgm:cxn modelId="{6EA621D7-7E2C-4943-B023-4EB0B6819E85}" type="presParOf" srcId="{A175988D-E64F-4A1B-9453-1BDE79E5C732}" destId="{3941DF41-D7BB-4AB1-85E2-067F4DBFF3AC}" srcOrd="3" destOrd="0" presId="urn:microsoft.com/office/officeart/2005/8/layout/vList2"/>
    <dgm:cxn modelId="{99748058-7C1C-4062-8338-3EEFC3D0B9C2}" type="presParOf" srcId="{A175988D-E64F-4A1B-9453-1BDE79E5C732}" destId="{C8407B8D-C0D3-47AB-B2F1-10ED7C0623B0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4E2D703-B53F-4A75-BAA8-00752CDE7D29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B70AAD71-DE6E-4A11-A73D-643727F29ACA}">
      <dgm:prSet/>
      <dgm:spPr/>
      <dgm:t>
        <a:bodyPr/>
        <a:lstStyle/>
        <a:p>
          <a:r>
            <a:rPr lang="en-US"/>
            <a:t>Anonymized data have lost some information</a:t>
          </a:r>
        </a:p>
      </dgm:t>
    </dgm:pt>
    <dgm:pt modelId="{3CDEA745-EFBA-476A-A2BB-C8860A906114}" type="parTrans" cxnId="{87FB09F3-EE29-41E2-85CE-A1C706711275}">
      <dgm:prSet/>
      <dgm:spPr/>
      <dgm:t>
        <a:bodyPr/>
        <a:lstStyle/>
        <a:p>
          <a:endParaRPr lang="en-US"/>
        </a:p>
      </dgm:t>
    </dgm:pt>
    <dgm:pt modelId="{3B59D43C-7237-4E73-810D-E711D4865AAF}" type="sibTrans" cxnId="{87FB09F3-EE29-41E2-85CE-A1C706711275}">
      <dgm:prSet/>
      <dgm:spPr/>
      <dgm:t>
        <a:bodyPr/>
        <a:lstStyle/>
        <a:p>
          <a:endParaRPr lang="en-US"/>
        </a:p>
      </dgm:t>
    </dgm:pt>
    <dgm:pt modelId="{6D3148CF-B127-4595-B835-95A05B3459EC}">
      <dgm:prSet/>
      <dgm:spPr/>
      <dgm:t>
        <a:bodyPr/>
        <a:lstStyle/>
        <a:p>
          <a:r>
            <a:rPr lang="en-US"/>
            <a:t>The key idea of a good anonymization algorithm is to minimize this loss and limit it in the least important information</a:t>
          </a:r>
        </a:p>
      </dgm:t>
    </dgm:pt>
    <dgm:pt modelId="{E5AD11F2-EF05-4FAB-AD0C-7031359A2F4F}" type="parTrans" cxnId="{38B403AD-F7C7-4B08-A882-FE58AA614723}">
      <dgm:prSet/>
      <dgm:spPr/>
      <dgm:t>
        <a:bodyPr/>
        <a:lstStyle/>
        <a:p>
          <a:endParaRPr lang="en-US"/>
        </a:p>
      </dgm:t>
    </dgm:pt>
    <dgm:pt modelId="{2871D581-8967-4F0E-8FDE-AF999F05F7EB}" type="sibTrans" cxnId="{38B403AD-F7C7-4B08-A882-FE58AA614723}">
      <dgm:prSet/>
      <dgm:spPr/>
      <dgm:t>
        <a:bodyPr/>
        <a:lstStyle/>
        <a:p>
          <a:endParaRPr lang="en-US"/>
        </a:p>
      </dgm:t>
    </dgm:pt>
    <dgm:pt modelId="{C5B7AB09-6367-49C0-BCE3-821D3D04E7D8}">
      <dgm:prSet/>
      <dgm:spPr/>
      <dgm:t>
        <a:bodyPr/>
        <a:lstStyle/>
        <a:p>
          <a:r>
            <a:rPr lang="en-US"/>
            <a:t>There are gray boundaries between anonymized and pseudo-anonymized data</a:t>
          </a:r>
        </a:p>
      </dgm:t>
    </dgm:pt>
    <dgm:pt modelId="{66DDD0D4-57B7-4022-8F6A-CB0603452BB1}" type="parTrans" cxnId="{4A728AE1-53D3-4003-A16F-8BB23B74EC9E}">
      <dgm:prSet/>
      <dgm:spPr/>
      <dgm:t>
        <a:bodyPr/>
        <a:lstStyle/>
        <a:p>
          <a:endParaRPr lang="en-US"/>
        </a:p>
      </dgm:t>
    </dgm:pt>
    <dgm:pt modelId="{B755EF7A-F701-45B6-BBC8-2D092FE163A5}" type="sibTrans" cxnId="{4A728AE1-53D3-4003-A16F-8BB23B74EC9E}">
      <dgm:prSet/>
      <dgm:spPr/>
      <dgm:t>
        <a:bodyPr/>
        <a:lstStyle/>
        <a:p>
          <a:endParaRPr lang="en-US"/>
        </a:p>
      </dgm:t>
    </dgm:pt>
    <dgm:pt modelId="{18F7309F-C020-4829-B54E-91EBE2ADE593}">
      <dgm:prSet/>
      <dgm:spPr/>
      <dgm:t>
        <a:bodyPr/>
        <a:lstStyle/>
        <a:p>
          <a:r>
            <a:rPr lang="en-US"/>
            <a:t>Formal privacy guaranties provide a statistical guaranty for the anonymized data</a:t>
          </a:r>
        </a:p>
      </dgm:t>
    </dgm:pt>
    <dgm:pt modelId="{831DBE7A-28D5-4168-8C30-810F9392B2FD}" type="parTrans" cxnId="{1F120DB9-2B5C-4842-BD7E-69DC22B9E0B2}">
      <dgm:prSet/>
      <dgm:spPr/>
      <dgm:t>
        <a:bodyPr/>
        <a:lstStyle/>
        <a:p>
          <a:endParaRPr lang="en-US"/>
        </a:p>
      </dgm:t>
    </dgm:pt>
    <dgm:pt modelId="{67ABFFFF-C187-4AEF-B1EE-EA29128AAA29}" type="sibTrans" cxnId="{1F120DB9-2B5C-4842-BD7E-69DC22B9E0B2}">
      <dgm:prSet/>
      <dgm:spPr/>
      <dgm:t>
        <a:bodyPr/>
        <a:lstStyle/>
        <a:p>
          <a:endParaRPr lang="en-US"/>
        </a:p>
      </dgm:t>
    </dgm:pt>
    <dgm:pt modelId="{825FC603-BC01-4231-8474-B54CACBB5A8F}">
      <dgm:prSet/>
      <dgm:spPr/>
      <dgm:t>
        <a:bodyPr/>
        <a:lstStyle/>
        <a:p>
          <a:r>
            <a:rPr lang="en-US"/>
            <a:t>This is only an interpretation of the notion of “privacy”</a:t>
          </a:r>
        </a:p>
      </dgm:t>
    </dgm:pt>
    <dgm:pt modelId="{C6BC0482-723D-4CB6-BEA6-8EFA2A42CD36}" type="parTrans" cxnId="{B37802C6-A7F6-4793-BAF5-29EDDD5BD8FF}">
      <dgm:prSet/>
      <dgm:spPr/>
      <dgm:t>
        <a:bodyPr/>
        <a:lstStyle/>
        <a:p>
          <a:endParaRPr lang="en-US"/>
        </a:p>
      </dgm:t>
    </dgm:pt>
    <dgm:pt modelId="{F344F48E-EB91-47C0-BF41-703516A76DF9}" type="sibTrans" cxnId="{B37802C6-A7F6-4793-BAF5-29EDDD5BD8FF}">
      <dgm:prSet/>
      <dgm:spPr/>
      <dgm:t>
        <a:bodyPr/>
        <a:lstStyle/>
        <a:p>
          <a:endParaRPr lang="en-US"/>
        </a:p>
      </dgm:t>
    </dgm:pt>
    <dgm:pt modelId="{358AF205-192A-415D-9BA9-11728F95BB44}">
      <dgm:prSet/>
      <dgm:spPr/>
      <dgm:t>
        <a:bodyPr/>
        <a:lstStyle/>
        <a:p>
          <a:r>
            <a:rPr lang="en-US"/>
            <a:t>It cannot easily be fully automated</a:t>
          </a:r>
        </a:p>
      </dgm:t>
    </dgm:pt>
    <dgm:pt modelId="{748D6A96-80E6-4AC1-A0B0-D85A81C6DA4B}" type="parTrans" cxnId="{AFB91AB1-14D9-4FED-A7CF-9914C7ABCBBF}">
      <dgm:prSet/>
      <dgm:spPr/>
      <dgm:t>
        <a:bodyPr/>
        <a:lstStyle/>
        <a:p>
          <a:endParaRPr lang="en-US"/>
        </a:p>
      </dgm:t>
    </dgm:pt>
    <dgm:pt modelId="{0B8D12FB-C750-4CED-8F3F-E7AA916DE93F}" type="sibTrans" cxnId="{AFB91AB1-14D9-4FED-A7CF-9914C7ABCBBF}">
      <dgm:prSet/>
      <dgm:spPr/>
      <dgm:t>
        <a:bodyPr/>
        <a:lstStyle/>
        <a:p>
          <a:endParaRPr lang="en-US"/>
        </a:p>
      </dgm:t>
    </dgm:pt>
    <dgm:pt modelId="{1C17F445-E088-4581-8870-9CA1DA2CF8C5}">
      <dgm:prSet/>
      <dgm:spPr/>
      <dgm:t>
        <a:bodyPr/>
        <a:lstStyle/>
        <a:p>
          <a:r>
            <a:rPr lang="en-US"/>
            <a:t>User input is needed</a:t>
          </a:r>
        </a:p>
      </dgm:t>
    </dgm:pt>
    <dgm:pt modelId="{642B1059-3494-4806-A75D-BB5FF2EE4D8D}" type="parTrans" cxnId="{DD5C1F72-8FBF-4AEB-825F-6A9448F0B320}">
      <dgm:prSet/>
      <dgm:spPr/>
      <dgm:t>
        <a:bodyPr/>
        <a:lstStyle/>
        <a:p>
          <a:endParaRPr lang="en-US"/>
        </a:p>
      </dgm:t>
    </dgm:pt>
    <dgm:pt modelId="{61C7F66C-71C8-4AD1-ACA1-6FDCC70F909F}" type="sibTrans" cxnId="{DD5C1F72-8FBF-4AEB-825F-6A9448F0B320}">
      <dgm:prSet/>
      <dgm:spPr/>
      <dgm:t>
        <a:bodyPr/>
        <a:lstStyle/>
        <a:p>
          <a:endParaRPr lang="en-US"/>
        </a:p>
      </dgm:t>
    </dgm:pt>
    <dgm:pt modelId="{DAC06C3A-0595-AE4F-B982-624F3E68AD55}" type="pres">
      <dgm:prSet presAssocID="{44E2D703-B53F-4A75-BAA8-00752CDE7D29}" presName="linear" presStyleCnt="0">
        <dgm:presLayoutVars>
          <dgm:animLvl val="lvl"/>
          <dgm:resizeHandles val="exact"/>
        </dgm:presLayoutVars>
      </dgm:prSet>
      <dgm:spPr/>
    </dgm:pt>
    <dgm:pt modelId="{45C6C632-C623-CB4E-BF4B-3F658CC6F51E}" type="pres">
      <dgm:prSet presAssocID="{B70AAD71-DE6E-4A11-A73D-643727F29ACA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583905DF-DC93-5C4D-AD13-1762AD105906}" type="pres">
      <dgm:prSet presAssocID="{B70AAD71-DE6E-4A11-A73D-643727F29ACA}" presName="childText" presStyleLbl="revTx" presStyleIdx="0" presStyleCnt="3">
        <dgm:presLayoutVars>
          <dgm:bulletEnabled val="1"/>
        </dgm:presLayoutVars>
      </dgm:prSet>
      <dgm:spPr/>
    </dgm:pt>
    <dgm:pt modelId="{2A5ED956-6991-1B40-94A3-807923E74F18}" type="pres">
      <dgm:prSet presAssocID="{C5B7AB09-6367-49C0-BCE3-821D3D04E7D8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E921E09D-E040-EE46-8397-C86440E75EB8}" type="pres">
      <dgm:prSet presAssocID="{B755EF7A-F701-45B6-BBC8-2D092FE163A5}" presName="spacer" presStyleCnt="0"/>
      <dgm:spPr/>
    </dgm:pt>
    <dgm:pt modelId="{1D02E7E7-27DE-724F-A27F-63FA1E10F7CB}" type="pres">
      <dgm:prSet presAssocID="{18F7309F-C020-4829-B54E-91EBE2ADE593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09F5BE11-5656-364B-B8E3-953FEA29C101}" type="pres">
      <dgm:prSet presAssocID="{18F7309F-C020-4829-B54E-91EBE2ADE593}" presName="childText" presStyleLbl="revTx" presStyleIdx="1" presStyleCnt="3">
        <dgm:presLayoutVars>
          <dgm:bulletEnabled val="1"/>
        </dgm:presLayoutVars>
      </dgm:prSet>
      <dgm:spPr/>
    </dgm:pt>
    <dgm:pt modelId="{1A19AEC6-05B5-0F46-BEC2-6B806499F633}" type="pres">
      <dgm:prSet presAssocID="{358AF205-192A-415D-9BA9-11728F95BB44}" presName="parentText" presStyleLbl="node1" presStyleIdx="3" presStyleCnt="4">
        <dgm:presLayoutVars>
          <dgm:chMax val="0"/>
          <dgm:bulletEnabled val="1"/>
        </dgm:presLayoutVars>
      </dgm:prSet>
      <dgm:spPr/>
    </dgm:pt>
    <dgm:pt modelId="{0539D2F7-63FB-6F4B-A269-8B7C57568808}" type="pres">
      <dgm:prSet presAssocID="{358AF205-192A-415D-9BA9-11728F95BB44}" presName="childText" presStyleLbl="revTx" presStyleIdx="2" presStyleCnt="3">
        <dgm:presLayoutVars>
          <dgm:bulletEnabled val="1"/>
        </dgm:presLayoutVars>
      </dgm:prSet>
      <dgm:spPr/>
    </dgm:pt>
  </dgm:ptLst>
  <dgm:cxnLst>
    <dgm:cxn modelId="{54FA5A60-42D8-9844-B86D-F0E751522629}" type="presOf" srcId="{825FC603-BC01-4231-8474-B54CACBB5A8F}" destId="{09F5BE11-5656-364B-B8E3-953FEA29C101}" srcOrd="0" destOrd="0" presId="urn:microsoft.com/office/officeart/2005/8/layout/vList2"/>
    <dgm:cxn modelId="{DD5C1F72-8FBF-4AEB-825F-6A9448F0B320}" srcId="{358AF205-192A-415D-9BA9-11728F95BB44}" destId="{1C17F445-E088-4581-8870-9CA1DA2CF8C5}" srcOrd="0" destOrd="0" parTransId="{642B1059-3494-4806-A75D-BB5FF2EE4D8D}" sibTransId="{61C7F66C-71C8-4AD1-ACA1-6FDCC70F909F}"/>
    <dgm:cxn modelId="{D39F3B7E-8C74-4642-83A6-EC1511FB24B6}" type="presOf" srcId="{1C17F445-E088-4581-8870-9CA1DA2CF8C5}" destId="{0539D2F7-63FB-6F4B-A269-8B7C57568808}" srcOrd="0" destOrd="0" presId="urn:microsoft.com/office/officeart/2005/8/layout/vList2"/>
    <dgm:cxn modelId="{4C7CF294-6F65-7946-8FAB-CE6B20B0A606}" type="presOf" srcId="{358AF205-192A-415D-9BA9-11728F95BB44}" destId="{1A19AEC6-05B5-0F46-BEC2-6B806499F633}" srcOrd="0" destOrd="0" presId="urn:microsoft.com/office/officeart/2005/8/layout/vList2"/>
    <dgm:cxn modelId="{A1777097-AB74-7349-8BD9-5922192452FE}" type="presOf" srcId="{18F7309F-C020-4829-B54E-91EBE2ADE593}" destId="{1D02E7E7-27DE-724F-A27F-63FA1E10F7CB}" srcOrd="0" destOrd="0" presId="urn:microsoft.com/office/officeart/2005/8/layout/vList2"/>
    <dgm:cxn modelId="{38B403AD-F7C7-4B08-A882-FE58AA614723}" srcId="{B70AAD71-DE6E-4A11-A73D-643727F29ACA}" destId="{6D3148CF-B127-4595-B835-95A05B3459EC}" srcOrd="0" destOrd="0" parTransId="{E5AD11F2-EF05-4FAB-AD0C-7031359A2F4F}" sibTransId="{2871D581-8967-4F0E-8FDE-AF999F05F7EB}"/>
    <dgm:cxn modelId="{AFB91AB1-14D9-4FED-A7CF-9914C7ABCBBF}" srcId="{44E2D703-B53F-4A75-BAA8-00752CDE7D29}" destId="{358AF205-192A-415D-9BA9-11728F95BB44}" srcOrd="3" destOrd="0" parTransId="{748D6A96-80E6-4AC1-A0B0-D85A81C6DA4B}" sibTransId="{0B8D12FB-C750-4CED-8F3F-E7AA916DE93F}"/>
    <dgm:cxn modelId="{1F120DB9-2B5C-4842-BD7E-69DC22B9E0B2}" srcId="{44E2D703-B53F-4A75-BAA8-00752CDE7D29}" destId="{18F7309F-C020-4829-B54E-91EBE2ADE593}" srcOrd="2" destOrd="0" parTransId="{831DBE7A-28D5-4168-8C30-810F9392B2FD}" sibTransId="{67ABFFFF-C187-4AEF-B1EE-EA29128AAA29}"/>
    <dgm:cxn modelId="{B37802C6-A7F6-4793-BAF5-29EDDD5BD8FF}" srcId="{18F7309F-C020-4829-B54E-91EBE2ADE593}" destId="{825FC603-BC01-4231-8474-B54CACBB5A8F}" srcOrd="0" destOrd="0" parTransId="{C6BC0482-723D-4CB6-BEA6-8EFA2A42CD36}" sibTransId="{F344F48E-EB91-47C0-BF41-703516A76DF9}"/>
    <dgm:cxn modelId="{DF6B1BE0-DA62-E84C-84B7-C9421C5E010F}" type="presOf" srcId="{6D3148CF-B127-4595-B835-95A05B3459EC}" destId="{583905DF-DC93-5C4D-AD13-1762AD105906}" srcOrd="0" destOrd="0" presId="urn:microsoft.com/office/officeart/2005/8/layout/vList2"/>
    <dgm:cxn modelId="{4A728AE1-53D3-4003-A16F-8BB23B74EC9E}" srcId="{44E2D703-B53F-4A75-BAA8-00752CDE7D29}" destId="{C5B7AB09-6367-49C0-BCE3-821D3D04E7D8}" srcOrd="1" destOrd="0" parTransId="{66DDD0D4-57B7-4022-8F6A-CB0603452BB1}" sibTransId="{B755EF7A-F701-45B6-BBC8-2D092FE163A5}"/>
    <dgm:cxn modelId="{844B3CEA-3681-AF46-B576-572947F1F31F}" type="presOf" srcId="{B70AAD71-DE6E-4A11-A73D-643727F29ACA}" destId="{45C6C632-C623-CB4E-BF4B-3F658CC6F51E}" srcOrd="0" destOrd="0" presId="urn:microsoft.com/office/officeart/2005/8/layout/vList2"/>
    <dgm:cxn modelId="{87FB09F3-EE29-41E2-85CE-A1C706711275}" srcId="{44E2D703-B53F-4A75-BAA8-00752CDE7D29}" destId="{B70AAD71-DE6E-4A11-A73D-643727F29ACA}" srcOrd="0" destOrd="0" parTransId="{3CDEA745-EFBA-476A-A2BB-C8860A906114}" sibTransId="{3B59D43C-7237-4E73-810D-E711D4865AAF}"/>
    <dgm:cxn modelId="{1EB538FF-AFA0-5D45-B11D-5A22E7CF7D0C}" type="presOf" srcId="{44E2D703-B53F-4A75-BAA8-00752CDE7D29}" destId="{DAC06C3A-0595-AE4F-B982-624F3E68AD55}" srcOrd="0" destOrd="0" presId="urn:microsoft.com/office/officeart/2005/8/layout/vList2"/>
    <dgm:cxn modelId="{808F8DFF-B013-1141-8F06-B414FDA58213}" type="presOf" srcId="{C5B7AB09-6367-49C0-BCE3-821D3D04E7D8}" destId="{2A5ED956-6991-1B40-94A3-807923E74F18}" srcOrd="0" destOrd="0" presId="urn:microsoft.com/office/officeart/2005/8/layout/vList2"/>
    <dgm:cxn modelId="{92BDCA95-8DB4-6147-9625-8E834D166DC4}" type="presParOf" srcId="{DAC06C3A-0595-AE4F-B982-624F3E68AD55}" destId="{45C6C632-C623-CB4E-BF4B-3F658CC6F51E}" srcOrd="0" destOrd="0" presId="urn:microsoft.com/office/officeart/2005/8/layout/vList2"/>
    <dgm:cxn modelId="{7B15C608-6D01-D043-B0D0-457E9832D753}" type="presParOf" srcId="{DAC06C3A-0595-AE4F-B982-624F3E68AD55}" destId="{583905DF-DC93-5C4D-AD13-1762AD105906}" srcOrd="1" destOrd="0" presId="urn:microsoft.com/office/officeart/2005/8/layout/vList2"/>
    <dgm:cxn modelId="{3A415C00-D867-E04E-9831-6CD1F6972F12}" type="presParOf" srcId="{DAC06C3A-0595-AE4F-B982-624F3E68AD55}" destId="{2A5ED956-6991-1B40-94A3-807923E74F18}" srcOrd="2" destOrd="0" presId="urn:microsoft.com/office/officeart/2005/8/layout/vList2"/>
    <dgm:cxn modelId="{C9266B43-1AF1-0D43-8AD6-99CF111E33AE}" type="presParOf" srcId="{DAC06C3A-0595-AE4F-B982-624F3E68AD55}" destId="{E921E09D-E040-EE46-8397-C86440E75EB8}" srcOrd="3" destOrd="0" presId="urn:microsoft.com/office/officeart/2005/8/layout/vList2"/>
    <dgm:cxn modelId="{F38E4082-49F1-1F42-B047-830A12EF15CA}" type="presParOf" srcId="{DAC06C3A-0595-AE4F-B982-624F3E68AD55}" destId="{1D02E7E7-27DE-724F-A27F-63FA1E10F7CB}" srcOrd="4" destOrd="0" presId="urn:microsoft.com/office/officeart/2005/8/layout/vList2"/>
    <dgm:cxn modelId="{ECF2D8A8-01D1-B94E-B02B-D7903E2C4502}" type="presParOf" srcId="{DAC06C3A-0595-AE4F-B982-624F3E68AD55}" destId="{09F5BE11-5656-364B-B8E3-953FEA29C101}" srcOrd="5" destOrd="0" presId="urn:microsoft.com/office/officeart/2005/8/layout/vList2"/>
    <dgm:cxn modelId="{9593A27A-8CC9-554F-BD52-A441872753AC}" type="presParOf" srcId="{DAC06C3A-0595-AE4F-B982-624F3E68AD55}" destId="{1A19AEC6-05B5-0F46-BEC2-6B806499F633}" srcOrd="6" destOrd="0" presId="urn:microsoft.com/office/officeart/2005/8/layout/vList2"/>
    <dgm:cxn modelId="{62DF7558-F109-F848-9976-9EFAC0BF82B1}" type="presParOf" srcId="{DAC06C3A-0595-AE4F-B982-624F3E68AD55}" destId="{0539D2F7-63FB-6F4B-A269-8B7C57568808}" srcOrd="7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8B84D54-1AD2-4963-B94D-BE3FA958F48D}" type="doc">
      <dgm:prSet loTypeId="urn:microsoft.com/office/officeart/2018/2/layout/IconVerticalSolidList" loCatId="icon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1B8E94CB-DBC2-498A-A412-C01EAC1D4FE0}">
      <dgm:prSet/>
      <dgm:spPr/>
      <dgm:t>
        <a:bodyPr/>
        <a:lstStyle/>
        <a:p>
          <a:r>
            <a:rPr lang="en-US"/>
            <a:t>User friendly</a:t>
          </a:r>
        </a:p>
      </dgm:t>
    </dgm:pt>
    <dgm:pt modelId="{C3EF8CD9-5B0A-429C-B7E4-7F9528E3D64E}" type="parTrans" cxnId="{8F28B694-F4A7-4F63-A9C7-C33C8AEA83FE}">
      <dgm:prSet/>
      <dgm:spPr/>
      <dgm:t>
        <a:bodyPr/>
        <a:lstStyle/>
        <a:p>
          <a:endParaRPr lang="en-US"/>
        </a:p>
      </dgm:t>
    </dgm:pt>
    <dgm:pt modelId="{CC22EED9-E111-44C9-9F13-FBFE96378906}" type="sibTrans" cxnId="{8F28B694-F4A7-4F63-A9C7-C33C8AEA83FE}">
      <dgm:prSet/>
      <dgm:spPr/>
      <dgm:t>
        <a:bodyPr/>
        <a:lstStyle/>
        <a:p>
          <a:endParaRPr lang="en-US"/>
        </a:p>
      </dgm:t>
    </dgm:pt>
    <dgm:pt modelId="{7C247BEA-AA25-4D9B-B724-13BFCA611FE2}">
      <dgm:prSet/>
      <dgm:spPr/>
      <dgm:t>
        <a:bodyPr/>
        <a:lstStyle/>
        <a:p>
          <a:r>
            <a:rPr lang="en-US"/>
            <a:t>Works locally, no data transfer risk</a:t>
          </a:r>
        </a:p>
      </dgm:t>
    </dgm:pt>
    <dgm:pt modelId="{65B3FC9B-9FFA-4893-84CD-B206D776CC17}" type="parTrans" cxnId="{AAAB392A-E787-464E-AD51-E5CE58C95259}">
      <dgm:prSet/>
      <dgm:spPr/>
      <dgm:t>
        <a:bodyPr/>
        <a:lstStyle/>
        <a:p>
          <a:endParaRPr lang="en-US"/>
        </a:p>
      </dgm:t>
    </dgm:pt>
    <dgm:pt modelId="{540CDD53-AADF-4DAD-B895-88AB247D62C7}" type="sibTrans" cxnId="{AAAB392A-E787-464E-AD51-E5CE58C95259}">
      <dgm:prSet/>
      <dgm:spPr/>
      <dgm:t>
        <a:bodyPr/>
        <a:lstStyle/>
        <a:p>
          <a:endParaRPr lang="en-US"/>
        </a:p>
      </dgm:t>
    </dgm:pt>
    <dgm:pt modelId="{E882CFD4-DBD7-4E28-99C7-4E3BF0322611}">
      <dgm:prSet/>
      <dgm:spPr/>
      <dgm:t>
        <a:bodyPr/>
        <a:lstStyle/>
        <a:p>
          <a:r>
            <a:rPr lang="en-US" dirty="0"/>
            <a:t>Allows users to customize the solution</a:t>
          </a:r>
        </a:p>
      </dgm:t>
    </dgm:pt>
    <dgm:pt modelId="{3A9FE043-3572-4D9B-8341-B4BBE3B597D7}" type="parTrans" cxnId="{95069C2D-0607-4A53-BAAD-282C6CE5A126}">
      <dgm:prSet/>
      <dgm:spPr/>
      <dgm:t>
        <a:bodyPr/>
        <a:lstStyle/>
        <a:p>
          <a:endParaRPr lang="en-US"/>
        </a:p>
      </dgm:t>
    </dgm:pt>
    <dgm:pt modelId="{A4C84AF9-257E-488B-9051-377C2BDD2E85}" type="sibTrans" cxnId="{95069C2D-0607-4A53-BAAD-282C6CE5A126}">
      <dgm:prSet/>
      <dgm:spPr/>
      <dgm:t>
        <a:bodyPr/>
        <a:lstStyle/>
        <a:p>
          <a:endParaRPr lang="en-US"/>
        </a:p>
      </dgm:t>
    </dgm:pt>
    <dgm:pt modelId="{BB9C4483-D17A-4657-BEFD-744CFCFBF494}">
      <dgm:prSet/>
      <dgm:spPr/>
      <dgm:t>
        <a:bodyPr/>
        <a:lstStyle/>
        <a:p>
          <a:r>
            <a:rPr lang="en-US"/>
            <a:t>The only tool to offer anonymization for set-valued data</a:t>
          </a:r>
        </a:p>
      </dgm:t>
    </dgm:pt>
    <dgm:pt modelId="{9C1E8B6C-8C5B-4C08-956D-1224E0DD315C}" type="parTrans" cxnId="{2F0A8973-C001-46C9-BDDE-6120901238FB}">
      <dgm:prSet/>
      <dgm:spPr/>
      <dgm:t>
        <a:bodyPr/>
        <a:lstStyle/>
        <a:p>
          <a:endParaRPr lang="en-US"/>
        </a:p>
      </dgm:t>
    </dgm:pt>
    <dgm:pt modelId="{310D62AE-3EDB-4AC2-90B1-4DF9054342FD}" type="sibTrans" cxnId="{2F0A8973-C001-46C9-BDDE-6120901238FB}">
      <dgm:prSet/>
      <dgm:spPr/>
      <dgm:t>
        <a:bodyPr/>
        <a:lstStyle/>
        <a:p>
          <a:endParaRPr lang="en-US"/>
        </a:p>
      </dgm:t>
    </dgm:pt>
    <dgm:pt modelId="{EACE54F8-098C-4FF8-A3F1-FCCE59EC7466}">
      <dgm:prSet/>
      <dgm:spPr/>
      <dgm:t>
        <a:bodyPr/>
        <a:lstStyle/>
        <a:p>
          <a:r>
            <a:rPr lang="en-US"/>
            <a:t>The only tool to support </a:t>
          </a:r>
          <a:r>
            <a:rPr lang="en-US" i="1"/>
            <a:t>k</a:t>
          </a:r>
          <a:r>
            <a:rPr lang="en-US" i="1" baseline="30000"/>
            <a:t>m</a:t>
          </a:r>
          <a:r>
            <a:rPr lang="en-US"/>
            <a:t>-anonymity</a:t>
          </a:r>
        </a:p>
      </dgm:t>
    </dgm:pt>
    <dgm:pt modelId="{1BDAB541-D6C4-44D6-95B2-80C90D23EC0B}" type="parTrans" cxnId="{E9A75B24-3E02-4631-A1B5-1CDC92422ABD}">
      <dgm:prSet/>
      <dgm:spPr/>
      <dgm:t>
        <a:bodyPr/>
        <a:lstStyle/>
        <a:p>
          <a:endParaRPr lang="en-US"/>
        </a:p>
      </dgm:t>
    </dgm:pt>
    <dgm:pt modelId="{A5F2A06C-EBF0-4F4C-ACA0-CCCDB050F1BF}" type="sibTrans" cxnId="{E9A75B24-3E02-4631-A1B5-1CDC92422ABD}">
      <dgm:prSet/>
      <dgm:spPr/>
      <dgm:t>
        <a:bodyPr/>
        <a:lstStyle/>
        <a:p>
          <a:endParaRPr lang="en-US"/>
        </a:p>
      </dgm:t>
    </dgm:pt>
    <dgm:pt modelId="{2CA2218F-4E70-4EEC-A8A6-4CD2ED04FE94}">
      <dgm:prSet/>
      <dgm:spPr/>
      <dgm:t>
        <a:bodyPr/>
        <a:lstStyle/>
        <a:p>
          <a:r>
            <a:rPr lang="en-US"/>
            <a:t>Easy to incorporate to third party information systems</a:t>
          </a:r>
        </a:p>
      </dgm:t>
    </dgm:pt>
    <dgm:pt modelId="{9A9CC52E-383A-4CE4-8AB6-A6BBB62F3F85}" type="parTrans" cxnId="{1D50A250-A3BD-48F8-8EAF-160C02C0F7E2}">
      <dgm:prSet/>
      <dgm:spPr/>
      <dgm:t>
        <a:bodyPr/>
        <a:lstStyle/>
        <a:p>
          <a:endParaRPr lang="en-US"/>
        </a:p>
      </dgm:t>
    </dgm:pt>
    <dgm:pt modelId="{0950416F-C853-4BB1-BABC-46E2113044F1}" type="sibTrans" cxnId="{1D50A250-A3BD-48F8-8EAF-160C02C0F7E2}">
      <dgm:prSet/>
      <dgm:spPr/>
      <dgm:t>
        <a:bodyPr/>
        <a:lstStyle/>
        <a:p>
          <a:endParaRPr lang="en-US"/>
        </a:p>
      </dgm:t>
    </dgm:pt>
    <dgm:pt modelId="{BE33DB7C-DC58-4CFA-87A3-84A21B35A1F4}" type="pres">
      <dgm:prSet presAssocID="{18B84D54-1AD2-4963-B94D-BE3FA958F48D}" presName="root" presStyleCnt="0">
        <dgm:presLayoutVars>
          <dgm:dir/>
          <dgm:resizeHandles val="exact"/>
        </dgm:presLayoutVars>
      </dgm:prSet>
      <dgm:spPr/>
    </dgm:pt>
    <dgm:pt modelId="{1182C751-F814-4ED3-9C3A-F62300D913E3}" type="pres">
      <dgm:prSet presAssocID="{1B8E94CB-DBC2-498A-A412-C01EAC1D4FE0}" presName="compNode" presStyleCnt="0"/>
      <dgm:spPr/>
    </dgm:pt>
    <dgm:pt modelId="{92668409-597B-4314-B2DB-5BC59E46D405}" type="pres">
      <dgm:prSet presAssocID="{1B8E94CB-DBC2-498A-A412-C01EAC1D4FE0}" presName="bgRect" presStyleLbl="bgShp" presStyleIdx="0" presStyleCnt="6"/>
      <dgm:spPr/>
    </dgm:pt>
    <dgm:pt modelId="{51739A9C-9BE0-4FC8-995F-DF2E72195F4C}" type="pres">
      <dgm:prSet presAssocID="{1B8E94CB-DBC2-498A-A412-C01EAC1D4FE0}" presName="iconRect" presStyleLbl="node1" presStyleIdx="0" presStyleCnt="6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Smart Phone"/>
        </a:ext>
      </dgm:extLst>
    </dgm:pt>
    <dgm:pt modelId="{0D19BAC4-192A-4B6D-BB72-3804018BC332}" type="pres">
      <dgm:prSet presAssocID="{1B8E94CB-DBC2-498A-A412-C01EAC1D4FE0}" presName="spaceRect" presStyleCnt="0"/>
      <dgm:spPr/>
    </dgm:pt>
    <dgm:pt modelId="{EE49B038-367A-42D9-BB43-B4FFF729DBDA}" type="pres">
      <dgm:prSet presAssocID="{1B8E94CB-DBC2-498A-A412-C01EAC1D4FE0}" presName="parTx" presStyleLbl="revTx" presStyleIdx="0" presStyleCnt="6">
        <dgm:presLayoutVars>
          <dgm:chMax val="0"/>
          <dgm:chPref val="0"/>
        </dgm:presLayoutVars>
      </dgm:prSet>
      <dgm:spPr/>
    </dgm:pt>
    <dgm:pt modelId="{C79ECC3D-ED53-40D7-A1A1-5EF985E88D86}" type="pres">
      <dgm:prSet presAssocID="{CC22EED9-E111-44C9-9F13-FBFE96378906}" presName="sibTrans" presStyleCnt="0"/>
      <dgm:spPr/>
    </dgm:pt>
    <dgm:pt modelId="{25B5DCEE-106E-464F-8FE9-10E0A72EE4C6}" type="pres">
      <dgm:prSet presAssocID="{7C247BEA-AA25-4D9B-B724-13BFCA611FE2}" presName="compNode" presStyleCnt="0"/>
      <dgm:spPr/>
    </dgm:pt>
    <dgm:pt modelId="{70789657-4D6F-40EC-9CF8-41D97D272801}" type="pres">
      <dgm:prSet presAssocID="{7C247BEA-AA25-4D9B-B724-13BFCA611FE2}" presName="bgRect" presStyleLbl="bgShp" presStyleIdx="1" presStyleCnt="6"/>
      <dgm:spPr/>
    </dgm:pt>
    <dgm:pt modelId="{313B962E-EC85-4803-82C2-9FE52633C4D7}" type="pres">
      <dgm:prSet presAssocID="{7C247BEA-AA25-4D9B-B724-13BFCA611FE2}" presName="iconRect" presStyleLbl="node1" presStyleIdx="1" presStyleCnt="6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Database"/>
        </a:ext>
      </dgm:extLst>
    </dgm:pt>
    <dgm:pt modelId="{F8810ED4-F767-4909-957D-9D1B6EC87168}" type="pres">
      <dgm:prSet presAssocID="{7C247BEA-AA25-4D9B-B724-13BFCA611FE2}" presName="spaceRect" presStyleCnt="0"/>
      <dgm:spPr/>
    </dgm:pt>
    <dgm:pt modelId="{9E6DE291-E00B-49D5-8051-FDEDF2F00CEC}" type="pres">
      <dgm:prSet presAssocID="{7C247BEA-AA25-4D9B-B724-13BFCA611FE2}" presName="parTx" presStyleLbl="revTx" presStyleIdx="1" presStyleCnt="6">
        <dgm:presLayoutVars>
          <dgm:chMax val="0"/>
          <dgm:chPref val="0"/>
        </dgm:presLayoutVars>
      </dgm:prSet>
      <dgm:spPr/>
    </dgm:pt>
    <dgm:pt modelId="{39F45887-2F3D-43FA-8C92-4D7FFCC065F8}" type="pres">
      <dgm:prSet presAssocID="{540CDD53-AADF-4DAD-B895-88AB247D62C7}" presName="sibTrans" presStyleCnt="0"/>
      <dgm:spPr/>
    </dgm:pt>
    <dgm:pt modelId="{0A209741-FA28-4DF6-9FD4-95DEFF7335A5}" type="pres">
      <dgm:prSet presAssocID="{E882CFD4-DBD7-4E28-99C7-4E3BF0322611}" presName="compNode" presStyleCnt="0"/>
      <dgm:spPr/>
    </dgm:pt>
    <dgm:pt modelId="{06E686B5-F9D6-4710-9042-B8448072CEA4}" type="pres">
      <dgm:prSet presAssocID="{E882CFD4-DBD7-4E28-99C7-4E3BF0322611}" presName="bgRect" presStyleLbl="bgShp" presStyleIdx="2" presStyleCnt="6"/>
      <dgm:spPr/>
    </dgm:pt>
    <dgm:pt modelId="{0D2F8949-C13A-478C-923B-F469CECF5FDA}" type="pres">
      <dgm:prSet presAssocID="{E882CFD4-DBD7-4E28-99C7-4E3BF0322611}" presName="iconRect" presStyleLbl="node1" presStyleIdx="2" presStyleCnt="6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User"/>
        </a:ext>
      </dgm:extLst>
    </dgm:pt>
    <dgm:pt modelId="{A0728234-5C75-4767-8906-5E1CA1C19B15}" type="pres">
      <dgm:prSet presAssocID="{E882CFD4-DBD7-4E28-99C7-4E3BF0322611}" presName="spaceRect" presStyleCnt="0"/>
      <dgm:spPr/>
    </dgm:pt>
    <dgm:pt modelId="{4D5BCE99-CEBE-4300-8DAD-5625FE4D5F3E}" type="pres">
      <dgm:prSet presAssocID="{E882CFD4-DBD7-4E28-99C7-4E3BF0322611}" presName="parTx" presStyleLbl="revTx" presStyleIdx="2" presStyleCnt="6">
        <dgm:presLayoutVars>
          <dgm:chMax val="0"/>
          <dgm:chPref val="0"/>
        </dgm:presLayoutVars>
      </dgm:prSet>
      <dgm:spPr/>
    </dgm:pt>
    <dgm:pt modelId="{C0A77528-425F-4CB3-821C-5A8B3243BF53}" type="pres">
      <dgm:prSet presAssocID="{A4C84AF9-257E-488B-9051-377C2BDD2E85}" presName="sibTrans" presStyleCnt="0"/>
      <dgm:spPr/>
    </dgm:pt>
    <dgm:pt modelId="{0110E804-EFF7-48F7-A308-CE2C9975E431}" type="pres">
      <dgm:prSet presAssocID="{BB9C4483-D17A-4657-BEFD-744CFCFBF494}" presName="compNode" presStyleCnt="0"/>
      <dgm:spPr/>
    </dgm:pt>
    <dgm:pt modelId="{8E980118-2FED-4214-B6CA-EAB2E1F27EC1}" type="pres">
      <dgm:prSet presAssocID="{BB9C4483-D17A-4657-BEFD-744CFCFBF494}" presName="bgRect" presStyleLbl="bgShp" presStyleIdx="3" presStyleCnt="6"/>
      <dgm:spPr/>
    </dgm:pt>
    <dgm:pt modelId="{0914618E-7975-46E5-AC17-FBBC462EEF54}" type="pres">
      <dgm:prSet presAssocID="{BB9C4483-D17A-4657-BEFD-744CFCFBF494}" presName="iconRect" presStyleLbl="node1" presStyleIdx="3" presStyleCnt="6"/>
      <dgm:spPr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Tools"/>
        </a:ext>
      </dgm:extLst>
    </dgm:pt>
    <dgm:pt modelId="{015ADB0E-7E9A-4FAC-BC4E-2B24622B4771}" type="pres">
      <dgm:prSet presAssocID="{BB9C4483-D17A-4657-BEFD-744CFCFBF494}" presName="spaceRect" presStyleCnt="0"/>
      <dgm:spPr/>
    </dgm:pt>
    <dgm:pt modelId="{8DEDD04E-069E-40F9-9201-94BAF1922E88}" type="pres">
      <dgm:prSet presAssocID="{BB9C4483-D17A-4657-BEFD-744CFCFBF494}" presName="parTx" presStyleLbl="revTx" presStyleIdx="3" presStyleCnt="6">
        <dgm:presLayoutVars>
          <dgm:chMax val="0"/>
          <dgm:chPref val="0"/>
        </dgm:presLayoutVars>
      </dgm:prSet>
      <dgm:spPr/>
    </dgm:pt>
    <dgm:pt modelId="{A312B605-4363-4E39-88CB-2756AE92B197}" type="pres">
      <dgm:prSet presAssocID="{310D62AE-3EDB-4AC2-90B1-4DF9054342FD}" presName="sibTrans" presStyleCnt="0"/>
      <dgm:spPr/>
    </dgm:pt>
    <dgm:pt modelId="{0C823C37-0CB8-43E5-AFBE-169E6ED2C1C9}" type="pres">
      <dgm:prSet presAssocID="{EACE54F8-098C-4FF8-A3F1-FCCE59EC7466}" presName="compNode" presStyleCnt="0"/>
      <dgm:spPr/>
    </dgm:pt>
    <dgm:pt modelId="{07B22511-C00C-4283-9137-941C847C9242}" type="pres">
      <dgm:prSet presAssocID="{EACE54F8-098C-4FF8-A3F1-FCCE59EC7466}" presName="bgRect" presStyleLbl="bgShp" presStyleIdx="4" presStyleCnt="6"/>
      <dgm:spPr/>
    </dgm:pt>
    <dgm:pt modelId="{071C077F-F644-468B-B3FD-18A1F4790559}" type="pres">
      <dgm:prSet presAssocID="{EACE54F8-098C-4FF8-A3F1-FCCE59EC7466}" presName="iconRect" presStyleLbl="node1" presStyleIdx="4" presStyleCnt="6"/>
      <dgm:spPr>
        <a:blipFill>
          <a:blip xmlns:r="http://schemas.openxmlformats.org/officeDocument/2006/relationships"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Mining Tools"/>
        </a:ext>
      </dgm:extLst>
    </dgm:pt>
    <dgm:pt modelId="{3F8B0C35-D637-48F9-A976-2CC9395E5240}" type="pres">
      <dgm:prSet presAssocID="{EACE54F8-098C-4FF8-A3F1-FCCE59EC7466}" presName="spaceRect" presStyleCnt="0"/>
      <dgm:spPr/>
    </dgm:pt>
    <dgm:pt modelId="{868E5D3E-6AD7-4D8B-8C44-18192C3B351B}" type="pres">
      <dgm:prSet presAssocID="{EACE54F8-098C-4FF8-A3F1-FCCE59EC7466}" presName="parTx" presStyleLbl="revTx" presStyleIdx="4" presStyleCnt="6">
        <dgm:presLayoutVars>
          <dgm:chMax val="0"/>
          <dgm:chPref val="0"/>
        </dgm:presLayoutVars>
      </dgm:prSet>
      <dgm:spPr/>
    </dgm:pt>
    <dgm:pt modelId="{7F9BE68F-F52C-4A2A-B349-D189B0223DC7}" type="pres">
      <dgm:prSet presAssocID="{A5F2A06C-EBF0-4F4C-ACA0-CCCDB050F1BF}" presName="sibTrans" presStyleCnt="0"/>
      <dgm:spPr/>
    </dgm:pt>
    <dgm:pt modelId="{1D86DF74-97E7-49C5-ABC3-051B1F53D84F}" type="pres">
      <dgm:prSet presAssocID="{2CA2218F-4E70-4EEC-A8A6-4CD2ED04FE94}" presName="compNode" presStyleCnt="0"/>
      <dgm:spPr/>
    </dgm:pt>
    <dgm:pt modelId="{7D42539B-3E90-41E1-A6ED-78125C497C28}" type="pres">
      <dgm:prSet presAssocID="{2CA2218F-4E70-4EEC-A8A6-4CD2ED04FE94}" presName="bgRect" presStyleLbl="bgShp" presStyleIdx="5" presStyleCnt="6"/>
      <dgm:spPr/>
    </dgm:pt>
    <dgm:pt modelId="{850A3D2F-FDFA-44DE-B2E1-63D285B1A4BF}" type="pres">
      <dgm:prSet presAssocID="{2CA2218F-4E70-4EEC-A8A6-4CD2ED04FE94}" presName="iconRect" presStyleLbl="node1" presStyleIdx="5" presStyleCnt="6"/>
      <dgm:spPr>
        <a:blipFill>
          <a:blip xmlns:r="http://schemas.openxmlformats.org/officeDocument/2006/relationships"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Checkmark"/>
        </a:ext>
      </dgm:extLst>
    </dgm:pt>
    <dgm:pt modelId="{25A38010-5829-4D8F-9269-EC1A0171F364}" type="pres">
      <dgm:prSet presAssocID="{2CA2218F-4E70-4EEC-A8A6-4CD2ED04FE94}" presName="spaceRect" presStyleCnt="0"/>
      <dgm:spPr/>
    </dgm:pt>
    <dgm:pt modelId="{BAAB94EC-1227-43D3-98CD-36828570604E}" type="pres">
      <dgm:prSet presAssocID="{2CA2218F-4E70-4EEC-A8A6-4CD2ED04FE94}" presName="parTx" presStyleLbl="revTx" presStyleIdx="5" presStyleCnt="6">
        <dgm:presLayoutVars>
          <dgm:chMax val="0"/>
          <dgm:chPref val="0"/>
        </dgm:presLayoutVars>
      </dgm:prSet>
      <dgm:spPr/>
    </dgm:pt>
  </dgm:ptLst>
  <dgm:cxnLst>
    <dgm:cxn modelId="{C809590B-00AD-48A7-AD25-CC5879A6DE53}" type="presOf" srcId="{1B8E94CB-DBC2-498A-A412-C01EAC1D4FE0}" destId="{EE49B038-367A-42D9-BB43-B4FFF729DBDA}" srcOrd="0" destOrd="0" presId="urn:microsoft.com/office/officeart/2018/2/layout/IconVerticalSolidList"/>
    <dgm:cxn modelId="{DD3F6C0C-381A-4B1E-B5CD-F00A49290B8E}" type="presOf" srcId="{7C247BEA-AA25-4D9B-B724-13BFCA611FE2}" destId="{9E6DE291-E00B-49D5-8051-FDEDF2F00CEC}" srcOrd="0" destOrd="0" presId="urn:microsoft.com/office/officeart/2018/2/layout/IconVerticalSolidList"/>
    <dgm:cxn modelId="{E9A75B24-3E02-4631-A1B5-1CDC92422ABD}" srcId="{18B84D54-1AD2-4963-B94D-BE3FA958F48D}" destId="{EACE54F8-098C-4FF8-A3F1-FCCE59EC7466}" srcOrd="4" destOrd="0" parTransId="{1BDAB541-D6C4-44D6-95B2-80C90D23EC0B}" sibTransId="{A5F2A06C-EBF0-4F4C-ACA0-CCCDB050F1BF}"/>
    <dgm:cxn modelId="{AAAB392A-E787-464E-AD51-E5CE58C95259}" srcId="{18B84D54-1AD2-4963-B94D-BE3FA958F48D}" destId="{7C247BEA-AA25-4D9B-B724-13BFCA611FE2}" srcOrd="1" destOrd="0" parTransId="{65B3FC9B-9FFA-4893-84CD-B206D776CC17}" sibTransId="{540CDD53-AADF-4DAD-B895-88AB247D62C7}"/>
    <dgm:cxn modelId="{95069C2D-0607-4A53-BAAD-282C6CE5A126}" srcId="{18B84D54-1AD2-4963-B94D-BE3FA958F48D}" destId="{E882CFD4-DBD7-4E28-99C7-4E3BF0322611}" srcOrd="2" destOrd="0" parTransId="{3A9FE043-3572-4D9B-8341-B4BBE3B597D7}" sibTransId="{A4C84AF9-257E-488B-9051-377C2BDD2E85}"/>
    <dgm:cxn modelId="{41588764-D1AE-41EB-B899-F7FC991F5BE6}" type="presOf" srcId="{18B84D54-1AD2-4963-B94D-BE3FA958F48D}" destId="{BE33DB7C-DC58-4CFA-87A3-84A21B35A1F4}" srcOrd="0" destOrd="0" presId="urn:microsoft.com/office/officeart/2018/2/layout/IconVerticalSolidList"/>
    <dgm:cxn modelId="{1D50A250-A3BD-48F8-8EAF-160C02C0F7E2}" srcId="{18B84D54-1AD2-4963-B94D-BE3FA958F48D}" destId="{2CA2218F-4E70-4EEC-A8A6-4CD2ED04FE94}" srcOrd="5" destOrd="0" parTransId="{9A9CC52E-383A-4CE4-8AB6-A6BBB62F3F85}" sibTransId="{0950416F-C853-4BB1-BABC-46E2113044F1}"/>
    <dgm:cxn modelId="{2F0A8973-C001-46C9-BDDE-6120901238FB}" srcId="{18B84D54-1AD2-4963-B94D-BE3FA958F48D}" destId="{BB9C4483-D17A-4657-BEFD-744CFCFBF494}" srcOrd="3" destOrd="0" parTransId="{9C1E8B6C-8C5B-4C08-956D-1224E0DD315C}" sibTransId="{310D62AE-3EDB-4AC2-90B1-4DF9054342FD}"/>
    <dgm:cxn modelId="{C0074A82-F3A2-4AC6-A503-D0B65022FC45}" type="presOf" srcId="{2CA2218F-4E70-4EEC-A8A6-4CD2ED04FE94}" destId="{BAAB94EC-1227-43D3-98CD-36828570604E}" srcOrd="0" destOrd="0" presId="urn:microsoft.com/office/officeart/2018/2/layout/IconVerticalSolidList"/>
    <dgm:cxn modelId="{CE04E088-3107-48F1-99EC-9D5D02BDC05B}" type="presOf" srcId="{E882CFD4-DBD7-4E28-99C7-4E3BF0322611}" destId="{4D5BCE99-CEBE-4300-8DAD-5625FE4D5F3E}" srcOrd="0" destOrd="0" presId="urn:microsoft.com/office/officeart/2018/2/layout/IconVerticalSolidList"/>
    <dgm:cxn modelId="{8F28B694-F4A7-4F63-A9C7-C33C8AEA83FE}" srcId="{18B84D54-1AD2-4963-B94D-BE3FA958F48D}" destId="{1B8E94CB-DBC2-498A-A412-C01EAC1D4FE0}" srcOrd="0" destOrd="0" parTransId="{C3EF8CD9-5B0A-429C-B7E4-7F9528E3D64E}" sibTransId="{CC22EED9-E111-44C9-9F13-FBFE96378906}"/>
    <dgm:cxn modelId="{9DB18EB3-C2B4-4734-842D-55EEF1389EEF}" type="presOf" srcId="{EACE54F8-098C-4FF8-A3F1-FCCE59EC7466}" destId="{868E5D3E-6AD7-4D8B-8C44-18192C3B351B}" srcOrd="0" destOrd="0" presId="urn:microsoft.com/office/officeart/2018/2/layout/IconVerticalSolidList"/>
    <dgm:cxn modelId="{31B939D7-33CB-4389-A972-F69382320F15}" type="presOf" srcId="{BB9C4483-D17A-4657-BEFD-744CFCFBF494}" destId="{8DEDD04E-069E-40F9-9201-94BAF1922E88}" srcOrd="0" destOrd="0" presId="urn:microsoft.com/office/officeart/2018/2/layout/IconVerticalSolidList"/>
    <dgm:cxn modelId="{38CBC734-B08C-420E-B516-6CCD0266E90E}" type="presParOf" srcId="{BE33DB7C-DC58-4CFA-87A3-84A21B35A1F4}" destId="{1182C751-F814-4ED3-9C3A-F62300D913E3}" srcOrd="0" destOrd="0" presId="urn:microsoft.com/office/officeart/2018/2/layout/IconVerticalSolidList"/>
    <dgm:cxn modelId="{3B30585C-0DBC-4D56-B12F-DDA9B35F2C30}" type="presParOf" srcId="{1182C751-F814-4ED3-9C3A-F62300D913E3}" destId="{92668409-597B-4314-B2DB-5BC59E46D405}" srcOrd="0" destOrd="0" presId="urn:microsoft.com/office/officeart/2018/2/layout/IconVerticalSolidList"/>
    <dgm:cxn modelId="{3A0262D3-51C4-4D74-BD09-C2BF534C9106}" type="presParOf" srcId="{1182C751-F814-4ED3-9C3A-F62300D913E3}" destId="{51739A9C-9BE0-4FC8-995F-DF2E72195F4C}" srcOrd="1" destOrd="0" presId="urn:microsoft.com/office/officeart/2018/2/layout/IconVerticalSolidList"/>
    <dgm:cxn modelId="{31913494-15D5-4D50-A242-3EA86578E596}" type="presParOf" srcId="{1182C751-F814-4ED3-9C3A-F62300D913E3}" destId="{0D19BAC4-192A-4B6D-BB72-3804018BC332}" srcOrd="2" destOrd="0" presId="urn:microsoft.com/office/officeart/2018/2/layout/IconVerticalSolidList"/>
    <dgm:cxn modelId="{C07A73D9-3B19-458F-A261-2D4F78BDE8F8}" type="presParOf" srcId="{1182C751-F814-4ED3-9C3A-F62300D913E3}" destId="{EE49B038-367A-42D9-BB43-B4FFF729DBDA}" srcOrd="3" destOrd="0" presId="urn:microsoft.com/office/officeart/2018/2/layout/IconVerticalSolidList"/>
    <dgm:cxn modelId="{C8F92B51-5A60-423F-B00E-9202F40E32B5}" type="presParOf" srcId="{BE33DB7C-DC58-4CFA-87A3-84A21B35A1F4}" destId="{C79ECC3D-ED53-40D7-A1A1-5EF985E88D86}" srcOrd="1" destOrd="0" presId="urn:microsoft.com/office/officeart/2018/2/layout/IconVerticalSolidList"/>
    <dgm:cxn modelId="{1123A647-875A-41DE-8C0D-08D696831D33}" type="presParOf" srcId="{BE33DB7C-DC58-4CFA-87A3-84A21B35A1F4}" destId="{25B5DCEE-106E-464F-8FE9-10E0A72EE4C6}" srcOrd="2" destOrd="0" presId="urn:microsoft.com/office/officeart/2018/2/layout/IconVerticalSolidList"/>
    <dgm:cxn modelId="{4DEFB3EB-CEDF-438F-B0D9-E972CF805D4D}" type="presParOf" srcId="{25B5DCEE-106E-464F-8FE9-10E0A72EE4C6}" destId="{70789657-4D6F-40EC-9CF8-41D97D272801}" srcOrd="0" destOrd="0" presId="urn:microsoft.com/office/officeart/2018/2/layout/IconVerticalSolidList"/>
    <dgm:cxn modelId="{4A446D12-7E94-4AE1-917C-30CCCF616722}" type="presParOf" srcId="{25B5DCEE-106E-464F-8FE9-10E0A72EE4C6}" destId="{313B962E-EC85-4803-82C2-9FE52633C4D7}" srcOrd="1" destOrd="0" presId="urn:microsoft.com/office/officeart/2018/2/layout/IconVerticalSolidList"/>
    <dgm:cxn modelId="{72214FC4-E192-4F26-B51B-0ED0FC957EBE}" type="presParOf" srcId="{25B5DCEE-106E-464F-8FE9-10E0A72EE4C6}" destId="{F8810ED4-F767-4909-957D-9D1B6EC87168}" srcOrd="2" destOrd="0" presId="urn:microsoft.com/office/officeart/2018/2/layout/IconVerticalSolidList"/>
    <dgm:cxn modelId="{C6DD4C70-D9AC-48A0-B612-AF5C4A5A9EBA}" type="presParOf" srcId="{25B5DCEE-106E-464F-8FE9-10E0A72EE4C6}" destId="{9E6DE291-E00B-49D5-8051-FDEDF2F00CEC}" srcOrd="3" destOrd="0" presId="urn:microsoft.com/office/officeart/2018/2/layout/IconVerticalSolidList"/>
    <dgm:cxn modelId="{FD4CB060-9C0B-4E52-9BAB-4978504CC019}" type="presParOf" srcId="{BE33DB7C-DC58-4CFA-87A3-84A21B35A1F4}" destId="{39F45887-2F3D-43FA-8C92-4D7FFCC065F8}" srcOrd="3" destOrd="0" presId="urn:microsoft.com/office/officeart/2018/2/layout/IconVerticalSolidList"/>
    <dgm:cxn modelId="{A39754DA-04E7-4D48-839B-3DF962E72C33}" type="presParOf" srcId="{BE33DB7C-DC58-4CFA-87A3-84A21B35A1F4}" destId="{0A209741-FA28-4DF6-9FD4-95DEFF7335A5}" srcOrd="4" destOrd="0" presId="urn:microsoft.com/office/officeart/2018/2/layout/IconVerticalSolidList"/>
    <dgm:cxn modelId="{DDF97688-51D3-48A5-B5FD-D0E950EA4C83}" type="presParOf" srcId="{0A209741-FA28-4DF6-9FD4-95DEFF7335A5}" destId="{06E686B5-F9D6-4710-9042-B8448072CEA4}" srcOrd="0" destOrd="0" presId="urn:microsoft.com/office/officeart/2018/2/layout/IconVerticalSolidList"/>
    <dgm:cxn modelId="{63195F6D-904C-494E-BD80-B0E7ED3557A9}" type="presParOf" srcId="{0A209741-FA28-4DF6-9FD4-95DEFF7335A5}" destId="{0D2F8949-C13A-478C-923B-F469CECF5FDA}" srcOrd="1" destOrd="0" presId="urn:microsoft.com/office/officeart/2018/2/layout/IconVerticalSolidList"/>
    <dgm:cxn modelId="{033DC74C-4A9A-4AB5-9B5F-AE026E264E75}" type="presParOf" srcId="{0A209741-FA28-4DF6-9FD4-95DEFF7335A5}" destId="{A0728234-5C75-4767-8906-5E1CA1C19B15}" srcOrd="2" destOrd="0" presId="urn:microsoft.com/office/officeart/2018/2/layout/IconVerticalSolidList"/>
    <dgm:cxn modelId="{52E62ABC-3296-4533-BB17-339864F90EEC}" type="presParOf" srcId="{0A209741-FA28-4DF6-9FD4-95DEFF7335A5}" destId="{4D5BCE99-CEBE-4300-8DAD-5625FE4D5F3E}" srcOrd="3" destOrd="0" presId="urn:microsoft.com/office/officeart/2018/2/layout/IconVerticalSolidList"/>
    <dgm:cxn modelId="{C3FDA663-522E-4ACD-957E-C5CEF39D5E9C}" type="presParOf" srcId="{BE33DB7C-DC58-4CFA-87A3-84A21B35A1F4}" destId="{C0A77528-425F-4CB3-821C-5A8B3243BF53}" srcOrd="5" destOrd="0" presId="urn:microsoft.com/office/officeart/2018/2/layout/IconVerticalSolidList"/>
    <dgm:cxn modelId="{D37F4B85-AF1D-447C-8B7D-90A3FA268AE3}" type="presParOf" srcId="{BE33DB7C-DC58-4CFA-87A3-84A21B35A1F4}" destId="{0110E804-EFF7-48F7-A308-CE2C9975E431}" srcOrd="6" destOrd="0" presId="urn:microsoft.com/office/officeart/2018/2/layout/IconVerticalSolidList"/>
    <dgm:cxn modelId="{0D355FE6-1ED4-4829-BCB7-242DB834D09E}" type="presParOf" srcId="{0110E804-EFF7-48F7-A308-CE2C9975E431}" destId="{8E980118-2FED-4214-B6CA-EAB2E1F27EC1}" srcOrd="0" destOrd="0" presId="urn:microsoft.com/office/officeart/2018/2/layout/IconVerticalSolidList"/>
    <dgm:cxn modelId="{C6DA58C4-BFF3-4387-9BEE-9051A91F02C5}" type="presParOf" srcId="{0110E804-EFF7-48F7-A308-CE2C9975E431}" destId="{0914618E-7975-46E5-AC17-FBBC462EEF54}" srcOrd="1" destOrd="0" presId="urn:microsoft.com/office/officeart/2018/2/layout/IconVerticalSolidList"/>
    <dgm:cxn modelId="{5A8E526A-D0FE-4889-9074-AB31DEF7FEAF}" type="presParOf" srcId="{0110E804-EFF7-48F7-A308-CE2C9975E431}" destId="{015ADB0E-7E9A-4FAC-BC4E-2B24622B4771}" srcOrd="2" destOrd="0" presId="urn:microsoft.com/office/officeart/2018/2/layout/IconVerticalSolidList"/>
    <dgm:cxn modelId="{2F8AF69C-57F2-4936-B788-32F281E40975}" type="presParOf" srcId="{0110E804-EFF7-48F7-A308-CE2C9975E431}" destId="{8DEDD04E-069E-40F9-9201-94BAF1922E88}" srcOrd="3" destOrd="0" presId="urn:microsoft.com/office/officeart/2018/2/layout/IconVerticalSolidList"/>
    <dgm:cxn modelId="{8004EB1C-09B2-40CA-B2ED-376B8FDAAE2D}" type="presParOf" srcId="{BE33DB7C-DC58-4CFA-87A3-84A21B35A1F4}" destId="{A312B605-4363-4E39-88CB-2756AE92B197}" srcOrd="7" destOrd="0" presId="urn:microsoft.com/office/officeart/2018/2/layout/IconVerticalSolidList"/>
    <dgm:cxn modelId="{29ADCB15-423E-46C2-9C3E-842716A97981}" type="presParOf" srcId="{BE33DB7C-DC58-4CFA-87A3-84A21B35A1F4}" destId="{0C823C37-0CB8-43E5-AFBE-169E6ED2C1C9}" srcOrd="8" destOrd="0" presId="urn:microsoft.com/office/officeart/2018/2/layout/IconVerticalSolidList"/>
    <dgm:cxn modelId="{54910A6D-9C89-404D-9901-B0CDAE14EA19}" type="presParOf" srcId="{0C823C37-0CB8-43E5-AFBE-169E6ED2C1C9}" destId="{07B22511-C00C-4283-9137-941C847C9242}" srcOrd="0" destOrd="0" presId="urn:microsoft.com/office/officeart/2018/2/layout/IconVerticalSolidList"/>
    <dgm:cxn modelId="{702C3D4E-5B8C-4682-AA90-93915821709E}" type="presParOf" srcId="{0C823C37-0CB8-43E5-AFBE-169E6ED2C1C9}" destId="{071C077F-F644-468B-B3FD-18A1F4790559}" srcOrd="1" destOrd="0" presId="urn:microsoft.com/office/officeart/2018/2/layout/IconVerticalSolidList"/>
    <dgm:cxn modelId="{3BE2B53D-8291-4F97-9D8F-C056DEC72FE2}" type="presParOf" srcId="{0C823C37-0CB8-43E5-AFBE-169E6ED2C1C9}" destId="{3F8B0C35-D637-48F9-A976-2CC9395E5240}" srcOrd="2" destOrd="0" presId="urn:microsoft.com/office/officeart/2018/2/layout/IconVerticalSolidList"/>
    <dgm:cxn modelId="{E1625C85-28F2-49B3-A541-108F9C38F32E}" type="presParOf" srcId="{0C823C37-0CB8-43E5-AFBE-169E6ED2C1C9}" destId="{868E5D3E-6AD7-4D8B-8C44-18192C3B351B}" srcOrd="3" destOrd="0" presId="urn:microsoft.com/office/officeart/2018/2/layout/IconVerticalSolidList"/>
    <dgm:cxn modelId="{8F0C38A1-4EDD-4005-9EA7-273D2B069BDF}" type="presParOf" srcId="{BE33DB7C-DC58-4CFA-87A3-84A21B35A1F4}" destId="{7F9BE68F-F52C-4A2A-B349-D189B0223DC7}" srcOrd="9" destOrd="0" presId="urn:microsoft.com/office/officeart/2018/2/layout/IconVerticalSolidList"/>
    <dgm:cxn modelId="{256064F5-6A04-4F7A-8485-E5600FE32822}" type="presParOf" srcId="{BE33DB7C-DC58-4CFA-87A3-84A21B35A1F4}" destId="{1D86DF74-97E7-49C5-ABC3-051B1F53D84F}" srcOrd="10" destOrd="0" presId="urn:microsoft.com/office/officeart/2018/2/layout/IconVerticalSolidList"/>
    <dgm:cxn modelId="{46207B35-5A2C-4282-8D1F-E39CF0757B6E}" type="presParOf" srcId="{1D86DF74-97E7-49C5-ABC3-051B1F53D84F}" destId="{7D42539B-3E90-41E1-A6ED-78125C497C28}" srcOrd="0" destOrd="0" presId="urn:microsoft.com/office/officeart/2018/2/layout/IconVerticalSolidList"/>
    <dgm:cxn modelId="{1CA6F64A-64D5-4FD7-AC63-516CEB1A1045}" type="presParOf" srcId="{1D86DF74-97E7-49C5-ABC3-051B1F53D84F}" destId="{850A3D2F-FDFA-44DE-B2E1-63D285B1A4BF}" srcOrd="1" destOrd="0" presId="urn:microsoft.com/office/officeart/2018/2/layout/IconVerticalSolidList"/>
    <dgm:cxn modelId="{A2D15B53-EFF7-4677-BB6D-2D8FC10CC6EA}" type="presParOf" srcId="{1D86DF74-97E7-49C5-ABC3-051B1F53D84F}" destId="{25A38010-5829-4D8F-9269-EC1A0171F364}" srcOrd="2" destOrd="0" presId="urn:microsoft.com/office/officeart/2018/2/layout/IconVerticalSolidList"/>
    <dgm:cxn modelId="{42562AC9-4F76-4ACF-AD44-F79923B350E5}" type="presParOf" srcId="{1D86DF74-97E7-49C5-ABC3-051B1F53D84F}" destId="{BAAB94EC-1227-43D3-98CD-36828570604E}" srcOrd="3" destOrd="0" presId="urn:microsoft.com/office/officeart/2018/2/layout/IconVerticalSoli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E0E1464-86B1-43E3-824A-849715DDCAFF}" type="doc">
      <dgm:prSet loTypeId="urn:microsoft.com/office/officeart/2005/8/layout/list1" loCatId="list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EDC4DAB-188A-425C-9327-058EE326B072}">
      <dgm:prSet custT="1"/>
      <dgm:spPr/>
      <dgm:t>
        <a:bodyPr/>
        <a:lstStyle/>
        <a:p>
          <a:r>
            <a:rPr lang="en-US" sz="1400" dirty="0"/>
            <a:t>Adding differential privacy</a:t>
          </a:r>
        </a:p>
      </dgm:t>
    </dgm:pt>
    <dgm:pt modelId="{D24254AE-F0FA-4533-89F1-9645024A5A57}" type="parTrans" cxnId="{EAB8F079-408B-40E0-8B42-62DBC6C1F5E0}">
      <dgm:prSet/>
      <dgm:spPr/>
      <dgm:t>
        <a:bodyPr/>
        <a:lstStyle/>
        <a:p>
          <a:endParaRPr lang="en-US" sz="2400"/>
        </a:p>
      </dgm:t>
    </dgm:pt>
    <dgm:pt modelId="{1EEF18AA-E453-4EE2-8A07-2E0992E05760}" type="sibTrans" cxnId="{EAB8F079-408B-40E0-8B42-62DBC6C1F5E0}">
      <dgm:prSet/>
      <dgm:spPr/>
      <dgm:t>
        <a:bodyPr/>
        <a:lstStyle/>
        <a:p>
          <a:endParaRPr lang="en-US" sz="2400"/>
        </a:p>
      </dgm:t>
    </dgm:pt>
    <dgm:pt modelId="{C8607C5A-1782-49DB-853B-CA3B50830196}">
      <dgm:prSet custT="1"/>
      <dgm:spPr/>
      <dgm:t>
        <a:bodyPr/>
        <a:lstStyle/>
        <a:p>
          <a:r>
            <a:rPr lang="en-US" sz="1400" dirty="0"/>
            <a:t>Differential privacy relies on noise addition to mechanisms</a:t>
          </a:r>
        </a:p>
      </dgm:t>
    </dgm:pt>
    <dgm:pt modelId="{3E5BB52D-177F-4C4C-BDAC-6A2DF46DEA0C}" type="parTrans" cxnId="{8EC1DA5F-7667-4859-AF2A-2887E9001B2A}">
      <dgm:prSet/>
      <dgm:spPr/>
      <dgm:t>
        <a:bodyPr/>
        <a:lstStyle/>
        <a:p>
          <a:endParaRPr lang="en-US" sz="2400"/>
        </a:p>
      </dgm:t>
    </dgm:pt>
    <dgm:pt modelId="{44B6C52D-CABA-45F4-A379-4D60370A8833}" type="sibTrans" cxnId="{8EC1DA5F-7667-4859-AF2A-2887E9001B2A}">
      <dgm:prSet/>
      <dgm:spPr/>
      <dgm:t>
        <a:bodyPr/>
        <a:lstStyle/>
        <a:p>
          <a:endParaRPr lang="en-US" sz="2400"/>
        </a:p>
      </dgm:t>
    </dgm:pt>
    <dgm:pt modelId="{A290A738-BDC3-47D4-B2F5-FB368C9FD5E5}">
      <dgm:prSet custT="1"/>
      <dgm:spPr/>
      <dgm:t>
        <a:bodyPr/>
        <a:lstStyle/>
        <a:p>
          <a:r>
            <a:rPr lang="en-US" sz="1400"/>
            <a:t>It guarantees that the impact of each record in an algorithm’s output is limited</a:t>
          </a:r>
        </a:p>
      </dgm:t>
    </dgm:pt>
    <dgm:pt modelId="{C59BF35D-4949-46A4-BDFC-CC5E3E6CA143}" type="parTrans" cxnId="{BE731759-8615-4835-8172-8754EC916742}">
      <dgm:prSet/>
      <dgm:spPr/>
      <dgm:t>
        <a:bodyPr/>
        <a:lstStyle/>
        <a:p>
          <a:endParaRPr lang="en-US" sz="2400"/>
        </a:p>
      </dgm:t>
    </dgm:pt>
    <dgm:pt modelId="{30449943-BAD1-4089-B340-045559983D24}" type="sibTrans" cxnId="{BE731759-8615-4835-8172-8754EC916742}">
      <dgm:prSet/>
      <dgm:spPr/>
      <dgm:t>
        <a:bodyPr/>
        <a:lstStyle/>
        <a:p>
          <a:endParaRPr lang="en-US" sz="2400"/>
        </a:p>
      </dgm:t>
    </dgm:pt>
    <dgm:pt modelId="{784CF4A3-28BE-47AC-A8CB-B74045642F44}">
      <dgm:prSet custT="1"/>
      <dgm:spPr/>
      <dgm:t>
        <a:bodyPr/>
        <a:lstStyle/>
        <a:p>
          <a:r>
            <a:rPr lang="en-US" sz="1400"/>
            <a:t>It is defined on mechanisms, i.e., algorithms, not on data</a:t>
          </a:r>
        </a:p>
      </dgm:t>
    </dgm:pt>
    <dgm:pt modelId="{977E194D-D0F4-424C-AF0D-7D0628838B1B}" type="parTrans" cxnId="{A6553164-1A33-44BA-8045-B1594F979680}">
      <dgm:prSet/>
      <dgm:spPr/>
      <dgm:t>
        <a:bodyPr/>
        <a:lstStyle/>
        <a:p>
          <a:endParaRPr lang="en-US" sz="2400"/>
        </a:p>
      </dgm:t>
    </dgm:pt>
    <dgm:pt modelId="{BAC56509-64D0-4E95-ADD9-FE0C8309BC66}" type="sibTrans" cxnId="{A6553164-1A33-44BA-8045-B1594F979680}">
      <dgm:prSet/>
      <dgm:spPr/>
      <dgm:t>
        <a:bodyPr/>
        <a:lstStyle/>
        <a:p>
          <a:endParaRPr lang="en-US" sz="2400"/>
        </a:p>
      </dgm:t>
    </dgm:pt>
    <dgm:pt modelId="{48FB7948-CAA6-4CA6-9ADD-185E3A98AAE0}">
      <dgm:prSet custT="1"/>
      <dgm:spPr/>
      <dgm:t>
        <a:bodyPr/>
        <a:lstStyle/>
        <a:p>
          <a:r>
            <a:rPr lang="en-US" sz="1400"/>
            <a:t>Amnesia will allow differentially private data synthesis</a:t>
          </a:r>
        </a:p>
      </dgm:t>
    </dgm:pt>
    <dgm:pt modelId="{5BA96DD0-F88B-4BE9-A9BD-C130D3C33EF3}" type="parTrans" cxnId="{4E9BF2C4-D9F7-4DA1-AE4B-677B7346652C}">
      <dgm:prSet/>
      <dgm:spPr/>
      <dgm:t>
        <a:bodyPr/>
        <a:lstStyle/>
        <a:p>
          <a:endParaRPr lang="en-US" sz="2400"/>
        </a:p>
      </dgm:t>
    </dgm:pt>
    <dgm:pt modelId="{D55A4211-A8A5-4D9B-B0A0-E0FEACA3C282}" type="sibTrans" cxnId="{4E9BF2C4-D9F7-4DA1-AE4B-677B7346652C}">
      <dgm:prSet/>
      <dgm:spPr/>
      <dgm:t>
        <a:bodyPr/>
        <a:lstStyle/>
        <a:p>
          <a:endParaRPr lang="en-US" sz="2400"/>
        </a:p>
      </dgm:t>
    </dgm:pt>
    <dgm:pt modelId="{B8B0A670-D307-4B17-BEBE-9C9C272B0CE7}">
      <dgm:prSet custT="1"/>
      <dgm:spPr/>
      <dgm:t>
        <a:bodyPr/>
        <a:lstStyle/>
        <a:p>
          <a:r>
            <a:rPr lang="en-US" sz="1400"/>
            <a:t>Uses will define histograms and aggregates</a:t>
          </a:r>
        </a:p>
      </dgm:t>
    </dgm:pt>
    <dgm:pt modelId="{71DBF0A5-2E30-45BB-AAC4-0EBDBC5177EC}" type="parTrans" cxnId="{2E1FCD70-A6E0-4793-9437-243170BF2CA0}">
      <dgm:prSet/>
      <dgm:spPr/>
      <dgm:t>
        <a:bodyPr/>
        <a:lstStyle/>
        <a:p>
          <a:endParaRPr lang="en-US" sz="2400"/>
        </a:p>
      </dgm:t>
    </dgm:pt>
    <dgm:pt modelId="{647B7C36-89E0-4862-9B36-03E43F48D8A9}" type="sibTrans" cxnId="{2E1FCD70-A6E0-4793-9437-243170BF2CA0}">
      <dgm:prSet/>
      <dgm:spPr/>
      <dgm:t>
        <a:bodyPr/>
        <a:lstStyle/>
        <a:p>
          <a:endParaRPr lang="en-US" sz="2400"/>
        </a:p>
      </dgm:t>
    </dgm:pt>
    <dgm:pt modelId="{34FE1D5E-0FD8-4872-B9AC-D50BB60A42A5}">
      <dgm:prSet custT="1"/>
      <dgm:spPr/>
      <dgm:t>
        <a:bodyPr/>
        <a:lstStyle/>
        <a:p>
          <a:r>
            <a:rPr lang="en-US" sz="1400"/>
            <a:t>Amnesia will create differentially private histograms and will recreate a dataset that supports the DP histogram</a:t>
          </a:r>
        </a:p>
      </dgm:t>
    </dgm:pt>
    <dgm:pt modelId="{08AA6395-04CB-45C5-B40E-F6FACF38C16A}" type="parTrans" cxnId="{B534EB68-E1EE-4225-9469-5D37CAD07686}">
      <dgm:prSet/>
      <dgm:spPr/>
      <dgm:t>
        <a:bodyPr/>
        <a:lstStyle/>
        <a:p>
          <a:endParaRPr lang="en-US" sz="2400"/>
        </a:p>
      </dgm:t>
    </dgm:pt>
    <dgm:pt modelId="{BC101A04-6C70-4195-92DD-F10B9F0D5D1B}" type="sibTrans" cxnId="{B534EB68-E1EE-4225-9469-5D37CAD07686}">
      <dgm:prSet/>
      <dgm:spPr/>
      <dgm:t>
        <a:bodyPr/>
        <a:lstStyle/>
        <a:p>
          <a:endParaRPr lang="en-US" sz="2400"/>
        </a:p>
      </dgm:t>
    </dgm:pt>
    <dgm:pt modelId="{653FDD4D-48A7-E244-84FF-CA6DB9788E49}">
      <dgm:prSet custT="1"/>
      <dgm:spPr/>
      <dgm:t>
        <a:bodyPr/>
        <a:lstStyle/>
        <a:p>
          <a:r>
            <a:rPr lang="en-US" sz="1400" dirty="0"/>
            <a:t>Stricter, more generic guarantee</a:t>
          </a:r>
        </a:p>
      </dgm:t>
    </dgm:pt>
    <dgm:pt modelId="{9D604A71-F05B-A749-BDFF-C97E9A891CED}" type="parTrans" cxnId="{3E31F4EA-6406-894B-949B-9038DC2CDA93}">
      <dgm:prSet/>
      <dgm:spPr/>
      <dgm:t>
        <a:bodyPr/>
        <a:lstStyle/>
        <a:p>
          <a:endParaRPr lang="el-GR" sz="2400"/>
        </a:p>
      </dgm:t>
    </dgm:pt>
    <dgm:pt modelId="{D17F1286-C0EF-9848-A65D-4FAE536F595D}" type="sibTrans" cxnId="{3E31F4EA-6406-894B-949B-9038DC2CDA93}">
      <dgm:prSet/>
      <dgm:spPr/>
      <dgm:t>
        <a:bodyPr/>
        <a:lstStyle/>
        <a:p>
          <a:endParaRPr lang="el-GR" sz="2400"/>
        </a:p>
      </dgm:t>
    </dgm:pt>
    <dgm:pt modelId="{92685D30-8F37-E344-93BD-EB077739EF09}">
      <dgm:prSet custT="1"/>
      <dgm:spPr/>
      <dgm:t>
        <a:bodyPr/>
        <a:lstStyle/>
        <a:p>
          <a:r>
            <a:rPr lang="en-US" sz="1400" dirty="0"/>
            <a:t>Difficult for non-expert users</a:t>
          </a:r>
        </a:p>
      </dgm:t>
    </dgm:pt>
    <dgm:pt modelId="{7B182378-AE5D-E34F-9A58-D026083A478D}" type="parTrans" cxnId="{C60C8B50-E09C-8E45-8375-F1024C6C1630}">
      <dgm:prSet/>
      <dgm:spPr/>
      <dgm:t>
        <a:bodyPr/>
        <a:lstStyle/>
        <a:p>
          <a:endParaRPr lang="el-GR" sz="2400"/>
        </a:p>
      </dgm:t>
    </dgm:pt>
    <dgm:pt modelId="{77C674AF-2FBA-B04F-9F70-C6758B44E6AA}" type="sibTrans" cxnId="{C60C8B50-E09C-8E45-8375-F1024C6C1630}">
      <dgm:prSet/>
      <dgm:spPr/>
      <dgm:t>
        <a:bodyPr/>
        <a:lstStyle/>
        <a:p>
          <a:endParaRPr lang="el-GR" sz="2400"/>
        </a:p>
      </dgm:t>
    </dgm:pt>
    <dgm:pt modelId="{B065E272-4061-634D-9C9A-2FAF328B1507}" type="pres">
      <dgm:prSet presAssocID="{3E0E1464-86B1-43E3-824A-849715DDCAFF}" presName="linear" presStyleCnt="0">
        <dgm:presLayoutVars>
          <dgm:dir/>
          <dgm:animLvl val="lvl"/>
          <dgm:resizeHandles val="exact"/>
        </dgm:presLayoutVars>
      </dgm:prSet>
      <dgm:spPr/>
    </dgm:pt>
    <dgm:pt modelId="{58E5E6EA-80F6-384F-A59D-54B25752D354}" type="pres">
      <dgm:prSet presAssocID="{7EDC4DAB-188A-425C-9327-058EE326B072}" presName="parentLin" presStyleCnt="0"/>
      <dgm:spPr/>
    </dgm:pt>
    <dgm:pt modelId="{9EAE6D5C-5063-984B-A3EB-E3F3519637DD}" type="pres">
      <dgm:prSet presAssocID="{7EDC4DAB-188A-425C-9327-058EE326B072}" presName="parentLeftMargin" presStyleLbl="node1" presStyleIdx="0" presStyleCnt="3"/>
      <dgm:spPr/>
    </dgm:pt>
    <dgm:pt modelId="{365C8555-2DD2-454C-A7F0-10E1723EDF3F}" type="pres">
      <dgm:prSet presAssocID="{7EDC4DAB-188A-425C-9327-058EE326B072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93D8C898-5CE6-FD4D-9DE2-3D024D7AAA3C}" type="pres">
      <dgm:prSet presAssocID="{7EDC4DAB-188A-425C-9327-058EE326B072}" presName="negativeSpace" presStyleCnt="0"/>
      <dgm:spPr/>
    </dgm:pt>
    <dgm:pt modelId="{1318590E-4596-AB44-BB38-79D01454D693}" type="pres">
      <dgm:prSet presAssocID="{7EDC4DAB-188A-425C-9327-058EE326B072}" presName="childText" presStyleLbl="conFgAcc1" presStyleIdx="0" presStyleCnt="3">
        <dgm:presLayoutVars>
          <dgm:bulletEnabled val="1"/>
        </dgm:presLayoutVars>
      </dgm:prSet>
      <dgm:spPr/>
    </dgm:pt>
    <dgm:pt modelId="{356B6341-FD29-DA47-9E98-F4EEED736F0D}" type="pres">
      <dgm:prSet presAssocID="{1EEF18AA-E453-4EE2-8A07-2E0992E05760}" presName="spaceBetweenRectangles" presStyleCnt="0"/>
      <dgm:spPr/>
    </dgm:pt>
    <dgm:pt modelId="{FA2D19B7-BE1B-BD4C-8426-E05CA2EF588A}" type="pres">
      <dgm:prSet presAssocID="{C8607C5A-1782-49DB-853B-CA3B50830196}" presName="parentLin" presStyleCnt="0"/>
      <dgm:spPr/>
    </dgm:pt>
    <dgm:pt modelId="{CC091074-86D6-7A4C-9646-A978676D343F}" type="pres">
      <dgm:prSet presAssocID="{C8607C5A-1782-49DB-853B-CA3B50830196}" presName="parentLeftMargin" presStyleLbl="node1" presStyleIdx="0" presStyleCnt="3"/>
      <dgm:spPr/>
    </dgm:pt>
    <dgm:pt modelId="{B5600D03-95F9-334B-9E3A-08A8A9E03AAD}" type="pres">
      <dgm:prSet presAssocID="{C8607C5A-1782-49DB-853B-CA3B50830196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7A02CA4D-E37E-CE4B-A05E-CA61DE168EAC}" type="pres">
      <dgm:prSet presAssocID="{C8607C5A-1782-49DB-853B-CA3B50830196}" presName="negativeSpace" presStyleCnt="0"/>
      <dgm:spPr/>
    </dgm:pt>
    <dgm:pt modelId="{261FB142-2215-2A47-A607-5B320C9302EE}" type="pres">
      <dgm:prSet presAssocID="{C8607C5A-1782-49DB-853B-CA3B50830196}" presName="childText" presStyleLbl="conFgAcc1" presStyleIdx="1" presStyleCnt="3">
        <dgm:presLayoutVars>
          <dgm:bulletEnabled val="1"/>
        </dgm:presLayoutVars>
      </dgm:prSet>
      <dgm:spPr/>
    </dgm:pt>
    <dgm:pt modelId="{A742B633-7419-EA4F-A693-3106E572C98D}" type="pres">
      <dgm:prSet presAssocID="{44B6C52D-CABA-45F4-A379-4D60370A8833}" presName="spaceBetweenRectangles" presStyleCnt="0"/>
      <dgm:spPr/>
    </dgm:pt>
    <dgm:pt modelId="{CD477180-8887-C541-B94D-2937C5C72311}" type="pres">
      <dgm:prSet presAssocID="{48FB7948-CAA6-4CA6-9ADD-185E3A98AAE0}" presName="parentLin" presStyleCnt="0"/>
      <dgm:spPr/>
    </dgm:pt>
    <dgm:pt modelId="{0DF8D0F8-D1A6-D946-BD07-622B705FAEA8}" type="pres">
      <dgm:prSet presAssocID="{48FB7948-CAA6-4CA6-9ADD-185E3A98AAE0}" presName="parentLeftMargin" presStyleLbl="node1" presStyleIdx="1" presStyleCnt="3"/>
      <dgm:spPr/>
    </dgm:pt>
    <dgm:pt modelId="{397C7BBA-B830-1F42-8C00-037EA5BDA8DA}" type="pres">
      <dgm:prSet presAssocID="{48FB7948-CAA6-4CA6-9ADD-185E3A98AAE0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D1DC6275-D030-134B-B047-8F7DD97C0DA8}" type="pres">
      <dgm:prSet presAssocID="{48FB7948-CAA6-4CA6-9ADD-185E3A98AAE0}" presName="negativeSpace" presStyleCnt="0"/>
      <dgm:spPr/>
    </dgm:pt>
    <dgm:pt modelId="{C2C6BA98-E547-7E46-9783-C67C77FC6BF4}" type="pres">
      <dgm:prSet presAssocID="{48FB7948-CAA6-4CA6-9ADD-185E3A98AAE0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063D9814-105F-594C-8104-B4134A084CB8}" type="presOf" srcId="{48FB7948-CAA6-4CA6-9ADD-185E3A98AAE0}" destId="{0DF8D0F8-D1A6-D946-BD07-622B705FAEA8}" srcOrd="0" destOrd="0" presId="urn:microsoft.com/office/officeart/2005/8/layout/list1"/>
    <dgm:cxn modelId="{A6EE7033-2D65-AB47-8E1A-620EAF9EE44D}" type="presOf" srcId="{48FB7948-CAA6-4CA6-9ADD-185E3A98AAE0}" destId="{397C7BBA-B830-1F42-8C00-037EA5BDA8DA}" srcOrd="1" destOrd="0" presId="urn:microsoft.com/office/officeart/2005/8/layout/list1"/>
    <dgm:cxn modelId="{C0091138-7F33-CB4B-B4B3-DC2D7EABD455}" type="presOf" srcId="{92685D30-8F37-E344-93BD-EB077739EF09}" destId="{1318590E-4596-AB44-BB38-79D01454D693}" srcOrd="0" destOrd="1" presId="urn:microsoft.com/office/officeart/2005/8/layout/list1"/>
    <dgm:cxn modelId="{1589673D-CEE9-B249-951D-73F8355AECEB}" type="presOf" srcId="{A290A738-BDC3-47D4-B2F5-FB368C9FD5E5}" destId="{261FB142-2215-2A47-A607-5B320C9302EE}" srcOrd="0" destOrd="0" presId="urn:microsoft.com/office/officeart/2005/8/layout/list1"/>
    <dgm:cxn modelId="{8EC1DA5F-7667-4859-AF2A-2887E9001B2A}" srcId="{3E0E1464-86B1-43E3-824A-849715DDCAFF}" destId="{C8607C5A-1782-49DB-853B-CA3B50830196}" srcOrd="1" destOrd="0" parTransId="{3E5BB52D-177F-4C4C-BDAC-6A2DF46DEA0C}" sibTransId="{44B6C52D-CABA-45F4-A379-4D60370A8833}"/>
    <dgm:cxn modelId="{BF342443-4345-644E-902C-493EE5CAF095}" type="presOf" srcId="{34FE1D5E-0FD8-4872-B9AC-D50BB60A42A5}" destId="{C2C6BA98-E547-7E46-9783-C67C77FC6BF4}" srcOrd="0" destOrd="1" presId="urn:microsoft.com/office/officeart/2005/8/layout/list1"/>
    <dgm:cxn modelId="{A6553164-1A33-44BA-8045-B1594F979680}" srcId="{C8607C5A-1782-49DB-853B-CA3B50830196}" destId="{784CF4A3-28BE-47AC-A8CB-B74045642F44}" srcOrd="1" destOrd="0" parTransId="{977E194D-D0F4-424C-AF0D-7D0628838B1B}" sibTransId="{BAC56509-64D0-4E95-ADD9-FE0C8309BC66}"/>
    <dgm:cxn modelId="{4BEB5B65-BA66-0C48-A013-62B57F284EF6}" type="presOf" srcId="{3E0E1464-86B1-43E3-824A-849715DDCAFF}" destId="{B065E272-4061-634D-9C9A-2FAF328B1507}" srcOrd="0" destOrd="0" presId="urn:microsoft.com/office/officeart/2005/8/layout/list1"/>
    <dgm:cxn modelId="{B534EB68-E1EE-4225-9469-5D37CAD07686}" srcId="{48FB7948-CAA6-4CA6-9ADD-185E3A98AAE0}" destId="{34FE1D5E-0FD8-4872-B9AC-D50BB60A42A5}" srcOrd="1" destOrd="0" parTransId="{08AA6395-04CB-45C5-B40E-F6FACF38C16A}" sibTransId="{BC101A04-6C70-4195-92DD-F10B9F0D5D1B}"/>
    <dgm:cxn modelId="{C60C8B50-E09C-8E45-8375-F1024C6C1630}" srcId="{7EDC4DAB-188A-425C-9327-058EE326B072}" destId="{92685D30-8F37-E344-93BD-EB077739EF09}" srcOrd="1" destOrd="0" parTransId="{7B182378-AE5D-E34F-9A58-D026083A478D}" sibTransId="{77C674AF-2FBA-B04F-9F70-C6758B44E6AA}"/>
    <dgm:cxn modelId="{2E1FCD70-A6E0-4793-9437-243170BF2CA0}" srcId="{48FB7948-CAA6-4CA6-9ADD-185E3A98AAE0}" destId="{B8B0A670-D307-4B17-BEBE-9C9C272B0CE7}" srcOrd="0" destOrd="0" parTransId="{71DBF0A5-2E30-45BB-AAC4-0EBDBC5177EC}" sibTransId="{647B7C36-89E0-4862-9B36-03E43F48D8A9}"/>
    <dgm:cxn modelId="{AC401173-AD26-CF4B-9A8B-B413B6237EC2}" type="presOf" srcId="{7EDC4DAB-188A-425C-9327-058EE326B072}" destId="{9EAE6D5C-5063-984B-A3EB-E3F3519637DD}" srcOrd="0" destOrd="0" presId="urn:microsoft.com/office/officeart/2005/8/layout/list1"/>
    <dgm:cxn modelId="{BE731759-8615-4835-8172-8754EC916742}" srcId="{C8607C5A-1782-49DB-853B-CA3B50830196}" destId="{A290A738-BDC3-47D4-B2F5-FB368C9FD5E5}" srcOrd="0" destOrd="0" parTransId="{C59BF35D-4949-46A4-BDFC-CC5E3E6CA143}" sibTransId="{30449943-BAD1-4089-B340-045559983D24}"/>
    <dgm:cxn modelId="{EAB8F079-408B-40E0-8B42-62DBC6C1F5E0}" srcId="{3E0E1464-86B1-43E3-824A-849715DDCAFF}" destId="{7EDC4DAB-188A-425C-9327-058EE326B072}" srcOrd="0" destOrd="0" parTransId="{D24254AE-F0FA-4533-89F1-9645024A5A57}" sibTransId="{1EEF18AA-E453-4EE2-8A07-2E0992E05760}"/>
    <dgm:cxn modelId="{4D49E47C-F6BF-0B4B-B5B3-0A7D80BA46EB}" type="presOf" srcId="{C8607C5A-1782-49DB-853B-CA3B50830196}" destId="{CC091074-86D6-7A4C-9646-A978676D343F}" srcOrd="0" destOrd="0" presId="urn:microsoft.com/office/officeart/2005/8/layout/list1"/>
    <dgm:cxn modelId="{44009FBF-97EC-1E46-AABD-0FB0E5285D69}" type="presOf" srcId="{B8B0A670-D307-4B17-BEBE-9C9C272B0CE7}" destId="{C2C6BA98-E547-7E46-9783-C67C77FC6BF4}" srcOrd="0" destOrd="0" presId="urn:microsoft.com/office/officeart/2005/8/layout/list1"/>
    <dgm:cxn modelId="{4E9BF2C4-D9F7-4DA1-AE4B-677B7346652C}" srcId="{3E0E1464-86B1-43E3-824A-849715DDCAFF}" destId="{48FB7948-CAA6-4CA6-9ADD-185E3A98AAE0}" srcOrd="2" destOrd="0" parTransId="{5BA96DD0-F88B-4BE9-A9BD-C130D3C33EF3}" sibTransId="{D55A4211-A8A5-4D9B-B0A0-E0FEACA3C282}"/>
    <dgm:cxn modelId="{E350FCE7-DADF-9345-B17D-874253B2B879}" type="presOf" srcId="{C8607C5A-1782-49DB-853B-CA3B50830196}" destId="{B5600D03-95F9-334B-9E3A-08A8A9E03AAD}" srcOrd="1" destOrd="0" presId="urn:microsoft.com/office/officeart/2005/8/layout/list1"/>
    <dgm:cxn modelId="{D1D9BAE9-A107-DC4C-B30A-8BF29DBD84C8}" type="presOf" srcId="{784CF4A3-28BE-47AC-A8CB-B74045642F44}" destId="{261FB142-2215-2A47-A607-5B320C9302EE}" srcOrd="0" destOrd="1" presId="urn:microsoft.com/office/officeart/2005/8/layout/list1"/>
    <dgm:cxn modelId="{3E31F4EA-6406-894B-949B-9038DC2CDA93}" srcId="{7EDC4DAB-188A-425C-9327-058EE326B072}" destId="{653FDD4D-48A7-E244-84FF-CA6DB9788E49}" srcOrd="0" destOrd="0" parTransId="{9D604A71-F05B-A749-BDFF-C97E9A891CED}" sibTransId="{D17F1286-C0EF-9848-A65D-4FAE536F595D}"/>
    <dgm:cxn modelId="{851BCAF2-D7F7-0F40-948D-606A05155193}" type="presOf" srcId="{653FDD4D-48A7-E244-84FF-CA6DB9788E49}" destId="{1318590E-4596-AB44-BB38-79D01454D693}" srcOrd="0" destOrd="0" presId="urn:microsoft.com/office/officeart/2005/8/layout/list1"/>
    <dgm:cxn modelId="{EA38FFF5-C4F6-F54D-9745-78A9E3AB4C9B}" type="presOf" srcId="{7EDC4DAB-188A-425C-9327-058EE326B072}" destId="{365C8555-2DD2-454C-A7F0-10E1723EDF3F}" srcOrd="1" destOrd="0" presId="urn:microsoft.com/office/officeart/2005/8/layout/list1"/>
    <dgm:cxn modelId="{A82D1BC4-E155-A94A-A81E-239CA2E34636}" type="presParOf" srcId="{B065E272-4061-634D-9C9A-2FAF328B1507}" destId="{58E5E6EA-80F6-384F-A59D-54B25752D354}" srcOrd="0" destOrd="0" presId="urn:microsoft.com/office/officeart/2005/8/layout/list1"/>
    <dgm:cxn modelId="{89F989BF-601C-F446-8069-B9576C281545}" type="presParOf" srcId="{58E5E6EA-80F6-384F-A59D-54B25752D354}" destId="{9EAE6D5C-5063-984B-A3EB-E3F3519637DD}" srcOrd="0" destOrd="0" presId="urn:microsoft.com/office/officeart/2005/8/layout/list1"/>
    <dgm:cxn modelId="{60961432-E3E7-BD48-84AB-D2C5A27C8482}" type="presParOf" srcId="{58E5E6EA-80F6-384F-A59D-54B25752D354}" destId="{365C8555-2DD2-454C-A7F0-10E1723EDF3F}" srcOrd="1" destOrd="0" presId="urn:microsoft.com/office/officeart/2005/8/layout/list1"/>
    <dgm:cxn modelId="{31602A34-4483-C146-87DE-2019D69D957F}" type="presParOf" srcId="{B065E272-4061-634D-9C9A-2FAF328B1507}" destId="{93D8C898-5CE6-FD4D-9DE2-3D024D7AAA3C}" srcOrd="1" destOrd="0" presId="urn:microsoft.com/office/officeart/2005/8/layout/list1"/>
    <dgm:cxn modelId="{425D5862-670D-7342-BCBC-C8141378963C}" type="presParOf" srcId="{B065E272-4061-634D-9C9A-2FAF328B1507}" destId="{1318590E-4596-AB44-BB38-79D01454D693}" srcOrd="2" destOrd="0" presId="urn:microsoft.com/office/officeart/2005/8/layout/list1"/>
    <dgm:cxn modelId="{1A777E10-5678-5944-86C6-BC14BB7958B5}" type="presParOf" srcId="{B065E272-4061-634D-9C9A-2FAF328B1507}" destId="{356B6341-FD29-DA47-9E98-F4EEED736F0D}" srcOrd="3" destOrd="0" presId="urn:microsoft.com/office/officeart/2005/8/layout/list1"/>
    <dgm:cxn modelId="{D8A3062D-9F94-7D4F-B0AA-0D9DD0431774}" type="presParOf" srcId="{B065E272-4061-634D-9C9A-2FAF328B1507}" destId="{FA2D19B7-BE1B-BD4C-8426-E05CA2EF588A}" srcOrd="4" destOrd="0" presId="urn:microsoft.com/office/officeart/2005/8/layout/list1"/>
    <dgm:cxn modelId="{F605281A-7860-4241-9DDE-0F18F8E08A05}" type="presParOf" srcId="{FA2D19B7-BE1B-BD4C-8426-E05CA2EF588A}" destId="{CC091074-86D6-7A4C-9646-A978676D343F}" srcOrd="0" destOrd="0" presId="urn:microsoft.com/office/officeart/2005/8/layout/list1"/>
    <dgm:cxn modelId="{EA914167-92DF-2B4D-9380-8F8CDC512868}" type="presParOf" srcId="{FA2D19B7-BE1B-BD4C-8426-E05CA2EF588A}" destId="{B5600D03-95F9-334B-9E3A-08A8A9E03AAD}" srcOrd="1" destOrd="0" presId="urn:microsoft.com/office/officeart/2005/8/layout/list1"/>
    <dgm:cxn modelId="{E521BB13-E1A0-F145-997B-38CF39266F98}" type="presParOf" srcId="{B065E272-4061-634D-9C9A-2FAF328B1507}" destId="{7A02CA4D-E37E-CE4B-A05E-CA61DE168EAC}" srcOrd="5" destOrd="0" presId="urn:microsoft.com/office/officeart/2005/8/layout/list1"/>
    <dgm:cxn modelId="{A5D181F7-1077-1F42-9E06-B245A9A93B1E}" type="presParOf" srcId="{B065E272-4061-634D-9C9A-2FAF328B1507}" destId="{261FB142-2215-2A47-A607-5B320C9302EE}" srcOrd="6" destOrd="0" presId="urn:microsoft.com/office/officeart/2005/8/layout/list1"/>
    <dgm:cxn modelId="{95BF1B5D-4A3D-B94F-B8E4-998ABBAD2045}" type="presParOf" srcId="{B065E272-4061-634D-9C9A-2FAF328B1507}" destId="{A742B633-7419-EA4F-A693-3106E572C98D}" srcOrd="7" destOrd="0" presId="urn:microsoft.com/office/officeart/2005/8/layout/list1"/>
    <dgm:cxn modelId="{A365474F-0F7E-C442-9D33-D6D6CE49EC58}" type="presParOf" srcId="{B065E272-4061-634D-9C9A-2FAF328B1507}" destId="{CD477180-8887-C541-B94D-2937C5C72311}" srcOrd="8" destOrd="0" presId="urn:microsoft.com/office/officeart/2005/8/layout/list1"/>
    <dgm:cxn modelId="{D384FF89-E3BA-C24F-83A7-28A0C8B7FCC9}" type="presParOf" srcId="{CD477180-8887-C541-B94D-2937C5C72311}" destId="{0DF8D0F8-D1A6-D946-BD07-622B705FAEA8}" srcOrd="0" destOrd="0" presId="urn:microsoft.com/office/officeart/2005/8/layout/list1"/>
    <dgm:cxn modelId="{4A8DA055-74CB-9F4A-B029-CD2F30A46898}" type="presParOf" srcId="{CD477180-8887-C541-B94D-2937C5C72311}" destId="{397C7BBA-B830-1F42-8C00-037EA5BDA8DA}" srcOrd="1" destOrd="0" presId="urn:microsoft.com/office/officeart/2005/8/layout/list1"/>
    <dgm:cxn modelId="{8539872E-26AF-8548-A31B-13D2ED0684E9}" type="presParOf" srcId="{B065E272-4061-634D-9C9A-2FAF328B1507}" destId="{D1DC6275-D030-134B-B047-8F7DD97C0DA8}" srcOrd="9" destOrd="0" presId="urn:microsoft.com/office/officeart/2005/8/layout/list1"/>
    <dgm:cxn modelId="{52C9F7DA-BBD3-4A44-B6C7-C3325B27F38D}" type="presParOf" srcId="{B065E272-4061-634D-9C9A-2FAF328B1507}" destId="{C2C6BA98-E547-7E46-9783-C67C77FC6BF4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EBFE7C4-A263-4BBA-885F-DC967E87A7DA}">
      <dsp:nvSpPr>
        <dsp:cNvPr id="0" name=""/>
        <dsp:cNvSpPr/>
      </dsp:nvSpPr>
      <dsp:spPr>
        <a:xfrm>
          <a:off x="0" y="83435"/>
          <a:ext cx="5307700" cy="1454456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/>
            <a:t>Anonymized data are outside the scope of GDPR</a:t>
          </a:r>
        </a:p>
      </dsp:txBody>
      <dsp:txXfrm>
        <a:off x="71001" y="154436"/>
        <a:ext cx="5165698" cy="1312454"/>
      </dsp:txXfrm>
    </dsp:sp>
    <dsp:sp modelId="{6446414E-FB14-4F48-BAC3-329965686EB0}">
      <dsp:nvSpPr>
        <dsp:cNvPr id="0" name=""/>
        <dsp:cNvSpPr/>
      </dsp:nvSpPr>
      <dsp:spPr>
        <a:xfrm>
          <a:off x="0" y="1612771"/>
          <a:ext cx="5307700" cy="1454456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/>
            <a:t>Anonymization provides a statistical guaranty about the risk of information leakage</a:t>
          </a:r>
        </a:p>
      </dsp:txBody>
      <dsp:txXfrm>
        <a:off x="71001" y="1683772"/>
        <a:ext cx="5165698" cy="1312454"/>
      </dsp:txXfrm>
    </dsp:sp>
    <dsp:sp modelId="{C8407B8D-C0D3-47AB-B2F1-10ED7C0623B0}">
      <dsp:nvSpPr>
        <dsp:cNvPr id="0" name=""/>
        <dsp:cNvSpPr/>
      </dsp:nvSpPr>
      <dsp:spPr>
        <a:xfrm>
          <a:off x="0" y="3142108"/>
          <a:ext cx="5307700" cy="1454456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marL="0" lvl="0" indent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/>
            <a:t>It is the most suitable way to give information to third parties, without revealing personal data</a:t>
          </a:r>
        </a:p>
      </dsp:txBody>
      <dsp:txXfrm>
        <a:off x="71001" y="3213109"/>
        <a:ext cx="5165698" cy="131245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C6C632-C623-CB4E-BF4B-3F658CC6F51E}">
      <dsp:nvSpPr>
        <dsp:cNvPr id="0" name=""/>
        <dsp:cNvSpPr/>
      </dsp:nvSpPr>
      <dsp:spPr>
        <a:xfrm>
          <a:off x="0" y="43980"/>
          <a:ext cx="6172199" cy="91367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/>
            <a:t>Anonymized data have lost some information</a:t>
          </a:r>
        </a:p>
      </dsp:txBody>
      <dsp:txXfrm>
        <a:off x="44602" y="88582"/>
        <a:ext cx="6082995" cy="824474"/>
      </dsp:txXfrm>
    </dsp:sp>
    <dsp:sp modelId="{583905DF-DC93-5C4D-AD13-1762AD105906}">
      <dsp:nvSpPr>
        <dsp:cNvPr id="0" name=""/>
        <dsp:cNvSpPr/>
      </dsp:nvSpPr>
      <dsp:spPr>
        <a:xfrm>
          <a:off x="0" y="957658"/>
          <a:ext cx="6172199" cy="8331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5967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1800" kern="1200"/>
            <a:t>The key idea of a good anonymization algorithm is to minimize this loss and limit it in the least important information</a:t>
          </a:r>
        </a:p>
      </dsp:txBody>
      <dsp:txXfrm>
        <a:off x="0" y="957658"/>
        <a:ext cx="6172199" cy="833175"/>
      </dsp:txXfrm>
    </dsp:sp>
    <dsp:sp modelId="{2A5ED956-6991-1B40-94A3-807923E74F18}">
      <dsp:nvSpPr>
        <dsp:cNvPr id="0" name=""/>
        <dsp:cNvSpPr/>
      </dsp:nvSpPr>
      <dsp:spPr>
        <a:xfrm>
          <a:off x="0" y="1790833"/>
          <a:ext cx="6172199" cy="91367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/>
            <a:t>There are gray boundaries between anonymized and pseudo-anonymized data</a:t>
          </a:r>
        </a:p>
      </dsp:txBody>
      <dsp:txXfrm>
        <a:off x="44602" y="1835435"/>
        <a:ext cx="6082995" cy="824474"/>
      </dsp:txXfrm>
    </dsp:sp>
    <dsp:sp modelId="{1D02E7E7-27DE-724F-A27F-63FA1E10F7CB}">
      <dsp:nvSpPr>
        <dsp:cNvPr id="0" name=""/>
        <dsp:cNvSpPr/>
      </dsp:nvSpPr>
      <dsp:spPr>
        <a:xfrm>
          <a:off x="0" y="2770752"/>
          <a:ext cx="6172199" cy="91367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/>
            <a:t>Formal privacy guaranties provide a statistical guaranty for the anonymized data</a:t>
          </a:r>
        </a:p>
      </dsp:txBody>
      <dsp:txXfrm>
        <a:off x="44602" y="2815354"/>
        <a:ext cx="6082995" cy="824474"/>
      </dsp:txXfrm>
    </dsp:sp>
    <dsp:sp modelId="{09F5BE11-5656-364B-B8E3-953FEA29C101}">
      <dsp:nvSpPr>
        <dsp:cNvPr id="0" name=""/>
        <dsp:cNvSpPr/>
      </dsp:nvSpPr>
      <dsp:spPr>
        <a:xfrm>
          <a:off x="0" y="3684431"/>
          <a:ext cx="6172199" cy="3808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5967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1800" kern="1200"/>
            <a:t>This is only an interpretation of the notion of “privacy”</a:t>
          </a:r>
        </a:p>
      </dsp:txBody>
      <dsp:txXfrm>
        <a:off x="0" y="3684431"/>
        <a:ext cx="6172199" cy="380880"/>
      </dsp:txXfrm>
    </dsp:sp>
    <dsp:sp modelId="{1A19AEC6-05B5-0F46-BEC2-6B806499F633}">
      <dsp:nvSpPr>
        <dsp:cNvPr id="0" name=""/>
        <dsp:cNvSpPr/>
      </dsp:nvSpPr>
      <dsp:spPr>
        <a:xfrm>
          <a:off x="0" y="4065311"/>
          <a:ext cx="6172199" cy="91367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/>
            <a:t>It cannot easily be fully automated</a:t>
          </a:r>
        </a:p>
      </dsp:txBody>
      <dsp:txXfrm>
        <a:off x="44602" y="4109913"/>
        <a:ext cx="6082995" cy="824474"/>
      </dsp:txXfrm>
    </dsp:sp>
    <dsp:sp modelId="{0539D2F7-63FB-6F4B-A269-8B7C57568808}">
      <dsp:nvSpPr>
        <dsp:cNvPr id="0" name=""/>
        <dsp:cNvSpPr/>
      </dsp:nvSpPr>
      <dsp:spPr>
        <a:xfrm>
          <a:off x="0" y="4978989"/>
          <a:ext cx="6172199" cy="3808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5967" tIns="29210" rIns="163576" bIns="2921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1800" kern="1200"/>
            <a:t>User input is needed</a:t>
          </a:r>
        </a:p>
      </dsp:txBody>
      <dsp:txXfrm>
        <a:off x="0" y="4978989"/>
        <a:ext cx="6172199" cy="38088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2668409-597B-4314-B2DB-5BC59E46D405}">
      <dsp:nvSpPr>
        <dsp:cNvPr id="0" name=""/>
        <dsp:cNvSpPr/>
      </dsp:nvSpPr>
      <dsp:spPr>
        <a:xfrm>
          <a:off x="0" y="1748"/>
          <a:ext cx="6172199" cy="744876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1739A9C-9BE0-4FC8-995F-DF2E72195F4C}">
      <dsp:nvSpPr>
        <dsp:cNvPr id="0" name=""/>
        <dsp:cNvSpPr/>
      </dsp:nvSpPr>
      <dsp:spPr>
        <a:xfrm>
          <a:off x="225325" y="169345"/>
          <a:ext cx="409682" cy="409682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E49B038-367A-42D9-BB43-B4FFF729DBDA}">
      <dsp:nvSpPr>
        <dsp:cNvPr id="0" name=""/>
        <dsp:cNvSpPr/>
      </dsp:nvSpPr>
      <dsp:spPr>
        <a:xfrm>
          <a:off x="860332" y="1748"/>
          <a:ext cx="5311867" cy="7448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833" tIns="78833" rIns="78833" bIns="78833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/>
            <a:t>User friendly</a:t>
          </a:r>
        </a:p>
      </dsp:txBody>
      <dsp:txXfrm>
        <a:off x="860332" y="1748"/>
        <a:ext cx="5311867" cy="744876"/>
      </dsp:txXfrm>
    </dsp:sp>
    <dsp:sp modelId="{70789657-4D6F-40EC-9CF8-41D97D272801}">
      <dsp:nvSpPr>
        <dsp:cNvPr id="0" name=""/>
        <dsp:cNvSpPr/>
      </dsp:nvSpPr>
      <dsp:spPr>
        <a:xfrm>
          <a:off x="0" y="932843"/>
          <a:ext cx="6172199" cy="744876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3B962E-EC85-4803-82C2-9FE52633C4D7}">
      <dsp:nvSpPr>
        <dsp:cNvPr id="0" name=""/>
        <dsp:cNvSpPr/>
      </dsp:nvSpPr>
      <dsp:spPr>
        <a:xfrm>
          <a:off x="225325" y="1100440"/>
          <a:ext cx="409682" cy="409682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E6DE291-E00B-49D5-8051-FDEDF2F00CEC}">
      <dsp:nvSpPr>
        <dsp:cNvPr id="0" name=""/>
        <dsp:cNvSpPr/>
      </dsp:nvSpPr>
      <dsp:spPr>
        <a:xfrm>
          <a:off x="860332" y="932843"/>
          <a:ext cx="5311867" cy="7448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833" tIns="78833" rIns="78833" bIns="78833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/>
            <a:t>Works locally, no data transfer risk</a:t>
          </a:r>
        </a:p>
      </dsp:txBody>
      <dsp:txXfrm>
        <a:off x="860332" y="932843"/>
        <a:ext cx="5311867" cy="744876"/>
      </dsp:txXfrm>
    </dsp:sp>
    <dsp:sp modelId="{06E686B5-F9D6-4710-9042-B8448072CEA4}">
      <dsp:nvSpPr>
        <dsp:cNvPr id="0" name=""/>
        <dsp:cNvSpPr/>
      </dsp:nvSpPr>
      <dsp:spPr>
        <a:xfrm>
          <a:off x="0" y="1863939"/>
          <a:ext cx="6172199" cy="744876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D2F8949-C13A-478C-923B-F469CECF5FDA}">
      <dsp:nvSpPr>
        <dsp:cNvPr id="0" name=""/>
        <dsp:cNvSpPr/>
      </dsp:nvSpPr>
      <dsp:spPr>
        <a:xfrm>
          <a:off x="225325" y="2031536"/>
          <a:ext cx="409682" cy="409682"/>
        </a:xfrm>
        <a:prstGeom prst="rect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D5BCE99-CEBE-4300-8DAD-5625FE4D5F3E}">
      <dsp:nvSpPr>
        <dsp:cNvPr id="0" name=""/>
        <dsp:cNvSpPr/>
      </dsp:nvSpPr>
      <dsp:spPr>
        <a:xfrm>
          <a:off x="860332" y="1863939"/>
          <a:ext cx="5311867" cy="7448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833" tIns="78833" rIns="78833" bIns="78833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Allows users to customize the solution</a:t>
          </a:r>
        </a:p>
      </dsp:txBody>
      <dsp:txXfrm>
        <a:off x="860332" y="1863939"/>
        <a:ext cx="5311867" cy="744876"/>
      </dsp:txXfrm>
    </dsp:sp>
    <dsp:sp modelId="{8E980118-2FED-4214-B6CA-EAB2E1F27EC1}">
      <dsp:nvSpPr>
        <dsp:cNvPr id="0" name=""/>
        <dsp:cNvSpPr/>
      </dsp:nvSpPr>
      <dsp:spPr>
        <a:xfrm>
          <a:off x="0" y="2795034"/>
          <a:ext cx="6172199" cy="744876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914618E-7975-46E5-AC17-FBBC462EEF54}">
      <dsp:nvSpPr>
        <dsp:cNvPr id="0" name=""/>
        <dsp:cNvSpPr/>
      </dsp:nvSpPr>
      <dsp:spPr>
        <a:xfrm>
          <a:off x="225325" y="2962631"/>
          <a:ext cx="409682" cy="409682"/>
        </a:xfrm>
        <a:prstGeom prst="rect">
          <a:avLst/>
        </a:prstGeom>
        <a:blipFill>
          <a:blip xmlns:r="http://schemas.openxmlformats.org/officeDocument/2006/relationships"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DEDD04E-069E-40F9-9201-94BAF1922E88}">
      <dsp:nvSpPr>
        <dsp:cNvPr id="0" name=""/>
        <dsp:cNvSpPr/>
      </dsp:nvSpPr>
      <dsp:spPr>
        <a:xfrm>
          <a:off x="860332" y="2795034"/>
          <a:ext cx="5311867" cy="7448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833" tIns="78833" rIns="78833" bIns="78833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/>
            <a:t>The only tool to offer anonymization for set-valued data</a:t>
          </a:r>
        </a:p>
      </dsp:txBody>
      <dsp:txXfrm>
        <a:off x="860332" y="2795034"/>
        <a:ext cx="5311867" cy="744876"/>
      </dsp:txXfrm>
    </dsp:sp>
    <dsp:sp modelId="{07B22511-C00C-4283-9137-941C847C9242}">
      <dsp:nvSpPr>
        <dsp:cNvPr id="0" name=""/>
        <dsp:cNvSpPr/>
      </dsp:nvSpPr>
      <dsp:spPr>
        <a:xfrm>
          <a:off x="0" y="3726130"/>
          <a:ext cx="6172199" cy="744876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1C077F-F644-468B-B3FD-18A1F4790559}">
      <dsp:nvSpPr>
        <dsp:cNvPr id="0" name=""/>
        <dsp:cNvSpPr/>
      </dsp:nvSpPr>
      <dsp:spPr>
        <a:xfrm>
          <a:off x="225325" y="3893727"/>
          <a:ext cx="409682" cy="409682"/>
        </a:xfrm>
        <a:prstGeom prst="rect">
          <a:avLst/>
        </a:prstGeom>
        <a:blipFill>
          <a:blip xmlns:r="http://schemas.openxmlformats.org/officeDocument/2006/relationships"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8E5D3E-6AD7-4D8B-8C44-18192C3B351B}">
      <dsp:nvSpPr>
        <dsp:cNvPr id="0" name=""/>
        <dsp:cNvSpPr/>
      </dsp:nvSpPr>
      <dsp:spPr>
        <a:xfrm>
          <a:off x="860332" y="3726130"/>
          <a:ext cx="5311867" cy="7448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833" tIns="78833" rIns="78833" bIns="78833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/>
            <a:t>The only tool to support </a:t>
          </a:r>
          <a:r>
            <a:rPr lang="en-US" sz="1900" i="1" kern="1200"/>
            <a:t>k</a:t>
          </a:r>
          <a:r>
            <a:rPr lang="en-US" sz="1900" i="1" kern="1200" baseline="30000"/>
            <a:t>m</a:t>
          </a:r>
          <a:r>
            <a:rPr lang="en-US" sz="1900" kern="1200"/>
            <a:t>-anonymity</a:t>
          </a:r>
        </a:p>
      </dsp:txBody>
      <dsp:txXfrm>
        <a:off x="860332" y="3726130"/>
        <a:ext cx="5311867" cy="744876"/>
      </dsp:txXfrm>
    </dsp:sp>
    <dsp:sp modelId="{7D42539B-3E90-41E1-A6ED-78125C497C28}">
      <dsp:nvSpPr>
        <dsp:cNvPr id="0" name=""/>
        <dsp:cNvSpPr/>
      </dsp:nvSpPr>
      <dsp:spPr>
        <a:xfrm>
          <a:off x="0" y="4657225"/>
          <a:ext cx="6172199" cy="744876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50A3D2F-FDFA-44DE-B2E1-63D285B1A4BF}">
      <dsp:nvSpPr>
        <dsp:cNvPr id="0" name=""/>
        <dsp:cNvSpPr/>
      </dsp:nvSpPr>
      <dsp:spPr>
        <a:xfrm>
          <a:off x="225325" y="4824822"/>
          <a:ext cx="409682" cy="409682"/>
        </a:xfrm>
        <a:prstGeom prst="rect">
          <a:avLst/>
        </a:prstGeom>
        <a:blipFill>
          <a:blip xmlns:r="http://schemas.openxmlformats.org/officeDocument/2006/relationships"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AB94EC-1227-43D3-98CD-36828570604E}">
      <dsp:nvSpPr>
        <dsp:cNvPr id="0" name=""/>
        <dsp:cNvSpPr/>
      </dsp:nvSpPr>
      <dsp:spPr>
        <a:xfrm>
          <a:off x="860332" y="4657225"/>
          <a:ext cx="5311867" cy="7448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8833" tIns="78833" rIns="78833" bIns="78833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/>
            <a:t>Easy to incorporate to third party information systems</a:t>
          </a:r>
        </a:p>
      </dsp:txBody>
      <dsp:txXfrm>
        <a:off x="860332" y="4657225"/>
        <a:ext cx="5311867" cy="74487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318590E-4596-AB44-BB38-79D01454D693}">
      <dsp:nvSpPr>
        <dsp:cNvPr id="0" name=""/>
        <dsp:cNvSpPr/>
      </dsp:nvSpPr>
      <dsp:spPr>
        <a:xfrm>
          <a:off x="0" y="351233"/>
          <a:ext cx="5470525" cy="9875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24574" tIns="458216" rIns="424574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Stricter, more generic guarantee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 dirty="0"/>
            <a:t>Difficult for non-expert users</a:t>
          </a:r>
        </a:p>
      </dsp:txBody>
      <dsp:txXfrm>
        <a:off x="0" y="351233"/>
        <a:ext cx="5470525" cy="987525"/>
      </dsp:txXfrm>
    </dsp:sp>
    <dsp:sp modelId="{365C8555-2DD2-454C-A7F0-10E1723EDF3F}">
      <dsp:nvSpPr>
        <dsp:cNvPr id="0" name=""/>
        <dsp:cNvSpPr/>
      </dsp:nvSpPr>
      <dsp:spPr>
        <a:xfrm>
          <a:off x="273526" y="26513"/>
          <a:ext cx="3829367" cy="6494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44741" tIns="0" rIns="144741" bIns="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Adding differential privacy</a:t>
          </a:r>
        </a:p>
      </dsp:txBody>
      <dsp:txXfrm>
        <a:off x="305229" y="58216"/>
        <a:ext cx="3765961" cy="586034"/>
      </dsp:txXfrm>
    </dsp:sp>
    <dsp:sp modelId="{261FB142-2215-2A47-A607-5B320C9302EE}">
      <dsp:nvSpPr>
        <dsp:cNvPr id="0" name=""/>
        <dsp:cNvSpPr/>
      </dsp:nvSpPr>
      <dsp:spPr>
        <a:xfrm>
          <a:off x="0" y="1782278"/>
          <a:ext cx="5470525" cy="11781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24574" tIns="458216" rIns="424574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/>
            <a:t>It guarantees that the impact of each record in an algorithm’s output is limited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/>
            <a:t>It is defined on mechanisms, i.e., algorithms, not on data</a:t>
          </a:r>
        </a:p>
      </dsp:txBody>
      <dsp:txXfrm>
        <a:off x="0" y="1782278"/>
        <a:ext cx="5470525" cy="1178100"/>
      </dsp:txXfrm>
    </dsp:sp>
    <dsp:sp modelId="{B5600D03-95F9-334B-9E3A-08A8A9E03AAD}">
      <dsp:nvSpPr>
        <dsp:cNvPr id="0" name=""/>
        <dsp:cNvSpPr/>
      </dsp:nvSpPr>
      <dsp:spPr>
        <a:xfrm>
          <a:off x="273526" y="1457558"/>
          <a:ext cx="3829367" cy="6494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44741" tIns="0" rIns="144741" bIns="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Differential privacy relies on noise addition to mechanisms</a:t>
          </a:r>
        </a:p>
      </dsp:txBody>
      <dsp:txXfrm>
        <a:off x="305229" y="1489261"/>
        <a:ext cx="3765961" cy="586034"/>
      </dsp:txXfrm>
    </dsp:sp>
    <dsp:sp modelId="{C2C6BA98-E547-7E46-9783-C67C77FC6BF4}">
      <dsp:nvSpPr>
        <dsp:cNvPr id="0" name=""/>
        <dsp:cNvSpPr/>
      </dsp:nvSpPr>
      <dsp:spPr>
        <a:xfrm>
          <a:off x="0" y="3403899"/>
          <a:ext cx="5470525" cy="11781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24574" tIns="458216" rIns="424574" bIns="99568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/>
            <a:t>Uses will define histograms and aggregates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400" kern="1200"/>
            <a:t>Amnesia will create differentially private histograms and will recreate a dataset that supports the DP histogram</a:t>
          </a:r>
        </a:p>
      </dsp:txBody>
      <dsp:txXfrm>
        <a:off x="0" y="3403899"/>
        <a:ext cx="5470525" cy="1178100"/>
      </dsp:txXfrm>
    </dsp:sp>
    <dsp:sp modelId="{397C7BBA-B830-1F42-8C00-037EA5BDA8DA}">
      <dsp:nvSpPr>
        <dsp:cNvPr id="0" name=""/>
        <dsp:cNvSpPr/>
      </dsp:nvSpPr>
      <dsp:spPr>
        <a:xfrm>
          <a:off x="273526" y="3079178"/>
          <a:ext cx="3829367" cy="64944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44741" tIns="0" rIns="144741" bIns="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Amnesia will allow differentially private data synthesis</a:t>
          </a:r>
        </a:p>
      </dsp:txBody>
      <dsp:txXfrm>
        <a:off x="305229" y="3110881"/>
        <a:ext cx="3765961" cy="58603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18/2/layout/IconVerticalSolidList">
  <dgm:title val="Icon Vertical Solid List"/>
  <dgm:desc val="Use to show a series of visuals from top to bottom with Level 1 or Level 1 and Level 2 text grouped in a shape. Works best with icons or small pictures with lengthier descri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3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5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5" axis="ch" ptType="node" func="cnt" op="lte" val="4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2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6" axis="ch" ptType="node" func="cnt" op="lte" val="6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9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else name="Name7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6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else>
    </dgm:choose>
    <dgm:ruleLst>
      <dgm:rule type="h" for="ch" forName="compNode" val="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hoose name="Name9">
          <dgm:if name="Name10" axis="ch" ptType="node" func="cnt" op="gte" val="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w" for="ch" forName="parTx" refType="w" fact="0.45"/>
              <dgm:constr type="h" for="ch" forName="parTx" refType="h"/>
              <dgm:constr type="l" for="ch" forName="parTx" refType="r" refFor="ch" refForName="spaceRect"/>
              <dgm:constr type="t" for="ch" forName="parTx"/>
              <dgm:constr type="h" for="ch" forName="desTx" refType="h"/>
              <dgm:constr type="l" for="ch" forName="desTx" refType="r" refFor="ch" refForName="parTx"/>
              <dgm:constr type="t" for="ch" forName="desTx"/>
            </dgm:constrLst>
          </dgm:if>
          <dgm:else name="Name1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h" for="ch" forName="parTx" refType="h"/>
              <dgm:constr type="l" for="ch" forName="parTx" refType="r" refFor="ch" refForName="spaceRect"/>
              <dgm:constr type="t" for="ch" forName="parTx"/>
            </dgm:constrLst>
          </dgm:else>
        </dgm:choose>
        <dgm:ruleLst>
          <dgm:rule type="h" val="INF" fact="NaN" max="NaN"/>
        </dgm:ruleLst>
        <dgm:layoutNode name="bgRect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mid"/>
            <dgm:param type="parTxLTRAlign" val="l"/>
            <dgm:param type="shpTxLTRAlignCh" val="l"/>
            <dgm:param type="parTxRTLAlign" val="r"/>
            <dgm:param type="shpTxRTLAlignCh" val="r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h" fact="0.3"/>
            <dgm:constr type="rMarg" refType="h" fact="0.3"/>
            <dgm:constr type="tMarg" refType="h" fact="0.3"/>
            <dgm:constr type="bMarg" refType="h" fact="0.3"/>
          </dgm:constrLst>
          <dgm:ruleLst>
            <dgm:rule type="primFontSz" val="14" fact="NaN" max="NaN"/>
            <dgm:rule type="h" val="INF" fact="NaN" max="NaN"/>
          </dgm:ruleLst>
        </dgm:layoutNode>
        <dgm:choose name="Name12">
          <dgm:if name="Name13" axis="ch" ptType="node" func="cnt" op="gte" val="1">
            <dgm:layoutNode name="desTx" styleLbl="revTx">
              <dgm:varLst/>
              <dgm:alg type="tx">
                <dgm:param type="txAnchorVertCh" val="mid"/>
                <dgm:param type="parTxLTRAlign" val="l"/>
                <dgm:param type="shpTxLTRAlignCh" val="l"/>
                <dgm:param type="parTxRTLAlign" val="r"/>
                <dgm:param type="shpTxRTLAlignCh" val="r"/>
                <dgm:param type="stBulletLvl" val="0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primFontSz" val="18"/>
                <dgm:constr type="secFontSz" refType="primFontSz"/>
                <dgm:constr type="lMarg" refType="h" fact="0.3"/>
                <dgm:constr type="rMarg" refType="h" fact="0.3"/>
                <dgm:constr type="tMarg" refType="h" fact="0.3"/>
                <dgm:constr type="bMarg" refType="h" fact="0.3"/>
              </dgm:constrLst>
              <dgm:ruleLst>
                <dgm:rule type="primFontSz" val="11" fact="NaN" max="NaN"/>
              </dgm:ruleLst>
            </dgm:layoutNode>
          </dgm:if>
          <dgm:else name="Name14"/>
        </dgm:choose>
      </dgm:layoutNode>
      <dgm:forEach name="Name15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  <a:lvl2pPr>
          <a:lnSpc>
            <a:spcPct val="100000"/>
          </a:lnSpc>
        </a:lvl2pPr>
      </dgm1612:lstStyle>
    </a:ext>
  </dgm:extLst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76F666D-E0C2-435B-BAA8-9287F9E5D38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FEBCAF-CB3F-4928-91AA-D61472F880C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1077DB-935E-4A0A-947A-D283B9F9F452}" type="datetimeFigureOut">
              <a:rPr lang="en-US" smtClean="0"/>
              <a:t>6/1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256698-63C6-4CCC-81CB-EA5604C30F1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467FDA-05D7-4760-A373-5D6AEAAF427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2C0B10-7CAE-41E4-AB02-7E8B1FF2B89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75375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8F815A-5A10-42A8-9FEC-3938D2D9BA48}" type="datetimeFigureOut">
              <a:rPr lang="en-US" noProof="0" smtClean="0"/>
              <a:t>6/1/2023</a:t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649DAF-093F-4482-AA38-346E9A2DEE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356813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649DAF-093F-4482-AA38-346E9A2DEE94}" type="slidenum">
              <a:rPr lang="en-US" noProof="0" smtClean="0"/>
              <a:t>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5863683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649DAF-093F-4482-AA38-346E9A2DEE94}" type="slidenum">
              <a:rPr lang="en-US" noProof="0" smtClean="0"/>
              <a:t>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3016117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649DAF-093F-4482-AA38-346E9A2DEE94}" type="slidenum">
              <a:rPr lang="en-US" noProof="0" smtClean="0"/>
              <a:t>1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7254184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649DAF-093F-4482-AA38-346E9A2DEE94}" type="slidenum">
              <a:rPr lang="en-US" noProof="0" smtClean="0"/>
              <a:t>2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956700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649DAF-093F-4482-AA38-346E9A2DEE94}" type="slidenum">
              <a:rPr lang="en-US" noProof="0" smtClean="0"/>
              <a:t>2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46832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icture Placeholder 31">
            <a:extLst>
              <a:ext uri="{FF2B5EF4-FFF2-40B4-BE49-F238E27FC236}">
                <a16:creationId xmlns:a16="http://schemas.microsoft.com/office/drawing/2014/main" id="{6BC25646-06FC-4B3E-A74E-268EB8AEA60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86715" y="86714"/>
            <a:ext cx="12018572" cy="6684572"/>
          </a:xfrm>
          <a:solidFill>
            <a:schemeClr val="bg1">
              <a:lumMod val="85000"/>
            </a:schemeClr>
          </a:solidFill>
        </p:spPr>
        <p:txBody>
          <a:bodyPr lIns="360000" tIns="360000"/>
          <a:lstStyle>
            <a:lvl1pPr marL="0" indent="0">
              <a:buNone/>
              <a:defRPr sz="1100" i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noProof="0" dirty="0"/>
              <a:t>Insert or Drag and Drop Image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F23EB7-E336-46EB-A4A0-3DB7A6BF4C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94607" y="2237328"/>
            <a:ext cx="7202786" cy="1449788"/>
          </a:xfrm>
          <a:solidFill>
            <a:schemeClr val="tx1">
              <a:alpha val="80000"/>
            </a:schemeClr>
          </a:solidFill>
        </p:spPr>
        <p:txBody>
          <a:bodyPr lIns="288000" rIns="2160000" bIns="144000" anchor="b"/>
          <a:lstStyle>
            <a:lvl1pPr algn="r">
              <a:defRPr sz="4200" spc="-15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980B88-3F4A-4688-9ED0-17EF37E62D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94607" y="3684672"/>
            <a:ext cx="5282503" cy="936000"/>
          </a:xfrm>
          <a:solidFill>
            <a:schemeClr val="tx1">
              <a:alpha val="90000"/>
            </a:schemeClr>
          </a:solidFill>
        </p:spPr>
        <p:txBody>
          <a:bodyPr lIns="216000" tIns="144000" rIns="216000"/>
          <a:lstStyle>
            <a:lvl1pPr marL="0" indent="0" algn="r">
              <a:buNone/>
              <a:defRPr sz="21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  <p:cxnSp>
        <p:nvCxnSpPr>
          <p:cNvPr id="5" name="Straight Connector 4" descr="Title Slide divider line&#10;">
            <a:extLst>
              <a:ext uri="{FF2B5EF4-FFF2-40B4-BE49-F238E27FC236}">
                <a16:creationId xmlns:a16="http://schemas.microsoft.com/office/drawing/2014/main" id="{9688AEDF-1396-4322-8818-9D1C7976FCDF}"/>
              </a:ext>
            </a:extLst>
          </p:cNvPr>
          <p:cNvCxnSpPr>
            <a:cxnSpLocks/>
          </p:cNvCxnSpPr>
          <p:nvPr userDrawn="1"/>
        </p:nvCxnSpPr>
        <p:spPr>
          <a:xfrm>
            <a:off x="7777113" y="2412127"/>
            <a:ext cx="0" cy="1100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C41AA1B3-8A3B-4B1B-A759-E2D764177222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8065008" y="2587752"/>
            <a:ext cx="1344168" cy="704088"/>
          </a:xfr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890440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3 x Image Bullets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val 34">
            <a:extLst>
              <a:ext uri="{FF2B5EF4-FFF2-40B4-BE49-F238E27FC236}">
                <a16:creationId xmlns:a16="http://schemas.microsoft.com/office/drawing/2014/main" id="{22F44C7F-FA9B-CB41-B5C2-6A40A969176A}"/>
              </a:ext>
            </a:extLst>
          </p:cNvPr>
          <p:cNvSpPr>
            <a:spLocks noChangeAspect="1"/>
          </p:cNvSpPr>
          <p:nvPr userDrawn="1"/>
        </p:nvSpPr>
        <p:spPr>
          <a:xfrm>
            <a:off x="7065918" y="1366589"/>
            <a:ext cx="1371600" cy="13716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0ACFECE1-DAAF-5642-BD0B-7A8FE9D241D9}"/>
              </a:ext>
            </a:extLst>
          </p:cNvPr>
          <p:cNvSpPr>
            <a:spLocks noChangeAspect="1"/>
          </p:cNvSpPr>
          <p:nvPr userDrawn="1"/>
        </p:nvSpPr>
        <p:spPr>
          <a:xfrm>
            <a:off x="7065918" y="2931225"/>
            <a:ext cx="1371600" cy="13716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0294551-87F8-DE4F-B54E-8231A9CAF5BF}"/>
              </a:ext>
            </a:extLst>
          </p:cNvPr>
          <p:cNvSpPr>
            <a:spLocks noChangeAspect="1"/>
          </p:cNvSpPr>
          <p:nvPr userDrawn="1"/>
        </p:nvSpPr>
        <p:spPr>
          <a:xfrm>
            <a:off x="7065918" y="4495861"/>
            <a:ext cx="1371600" cy="137160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D24854E3-04DE-4154-AD8A-9F8AC3E4EE33}"/>
              </a:ext>
            </a:extLst>
          </p:cNvPr>
          <p:cNvSpPr/>
          <p:nvPr userDrawn="1"/>
        </p:nvSpPr>
        <p:spPr>
          <a:xfrm>
            <a:off x="105351" y="86714"/>
            <a:ext cx="6208363" cy="6684572"/>
          </a:xfrm>
          <a:prstGeom prst="rect">
            <a:avLst/>
          </a:prstGeom>
          <a:gradFill>
            <a:gsLst>
              <a:gs pos="0">
                <a:schemeClr val="tx1">
                  <a:alpha val="0"/>
                </a:schemeClr>
              </a:gs>
              <a:gs pos="100000">
                <a:schemeClr val="tx1">
                  <a:alpha val="31000"/>
                </a:schemeClr>
              </a:gs>
            </a:gsLst>
            <a:lin ang="12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BDDC1CFF-7E89-421D-9524-BB3AECAFE005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105351" y="496139"/>
            <a:ext cx="6208364" cy="6275148"/>
          </a:xfrm>
          <a:custGeom>
            <a:avLst/>
            <a:gdLst>
              <a:gd name="connsiteX0" fmla="*/ 0 w 4441248"/>
              <a:gd name="connsiteY0" fmla="*/ 5980106 h 6321393"/>
              <a:gd name="connsiteX1" fmla="*/ 1034410 w 4441248"/>
              <a:gd name="connsiteY1" fmla="*/ 6048613 h 6321393"/>
              <a:gd name="connsiteX2" fmla="*/ 1778431 w 4441248"/>
              <a:gd name="connsiteY2" fmla="*/ 6321393 h 6321393"/>
              <a:gd name="connsiteX3" fmla="*/ 0 w 4441248"/>
              <a:gd name="connsiteY3" fmla="*/ 6321393 h 6321393"/>
              <a:gd name="connsiteX4" fmla="*/ 2269200 w 4441248"/>
              <a:gd name="connsiteY4" fmla="*/ 5443908 h 6321393"/>
              <a:gd name="connsiteX5" fmla="*/ 2395460 w 4441248"/>
              <a:gd name="connsiteY5" fmla="*/ 5885070 h 6321393"/>
              <a:gd name="connsiteX6" fmla="*/ 1997461 w 4441248"/>
              <a:gd name="connsiteY6" fmla="*/ 6195222 h 6321393"/>
              <a:gd name="connsiteX7" fmla="*/ 1526609 w 4441248"/>
              <a:gd name="connsiteY7" fmla="*/ 5931629 h 6321393"/>
              <a:gd name="connsiteX8" fmla="*/ 4441248 w 4441248"/>
              <a:gd name="connsiteY8" fmla="*/ 4283292 h 6321393"/>
              <a:gd name="connsiteX9" fmla="*/ 4441248 w 4441248"/>
              <a:gd name="connsiteY9" fmla="*/ 6321393 h 6321393"/>
              <a:gd name="connsiteX10" fmla="*/ 2296366 w 4441248"/>
              <a:gd name="connsiteY10" fmla="*/ 6321393 h 6321393"/>
              <a:gd name="connsiteX11" fmla="*/ 2056375 w 4441248"/>
              <a:gd name="connsiteY11" fmla="*/ 6224358 h 6321393"/>
              <a:gd name="connsiteX12" fmla="*/ 0 w 4441248"/>
              <a:gd name="connsiteY12" fmla="*/ 2359561 h 6321393"/>
              <a:gd name="connsiteX13" fmla="*/ 828613 w 4441248"/>
              <a:gd name="connsiteY13" fmla="*/ 2588947 h 6321393"/>
              <a:gd name="connsiteX14" fmla="*/ 0 w 4441248"/>
              <a:gd name="connsiteY14" fmla="*/ 3479506 h 6321393"/>
              <a:gd name="connsiteX15" fmla="*/ 3025930 w 4441248"/>
              <a:gd name="connsiteY15" fmla="*/ 144202 h 6321393"/>
              <a:gd name="connsiteX16" fmla="*/ 4441248 w 4441248"/>
              <a:gd name="connsiteY16" fmla="*/ 1340385 h 6321393"/>
              <a:gd name="connsiteX17" fmla="*/ 4441248 w 4441248"/>
              <a:gd name="connsiteY17" fmla="*/ 4098899 h 6321393"/>
              <a:gd name="connsiteX18" fmla="*/ 1417099 w 4441248"/>
              <a:gd name="connsiteY18" fmla="*/ 5846153 h 6321393"/>
              <a:gd name="connsiteX19" fmla="*/ 0 w 4441248"/>
              <a:gd name="connsiteY19" fmla="*/ 5428711 h 6321393"/>
              <a:gd name="connsiteX20" fmla="*/ 0 w 4441248"/>
              <a:gd name="connsiteY20" fmla="*/ 3724470 h 6321393"/>
              <a:gd name="connsiteX21" fmla="*/ 2684090 w 4441248"/>
              <a:gd name="connsiteY21" fmla="*/ 0 h 6321393"/>
              <a:gd name="connsiteX22" fmla="*/ 2784132 w 4441248"/>
              <a:gd name="connsiteY22" fmla="*/ 186781 h 6321393"/>
              <a:gd name="connsiteX23" fmla="*/ 1027256 w 4441248"/>
              <a:gd name="connsiteY23" fmla="*/ 2337985 h 6321393"/>
              <a:gd name="connsiteX24" fmla="*/ 451581 w 4441248"/>
              <a:gd name="connsiteY24" fmla="*/ 2265656 h 6321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4441248" h="6321393">
                <a:moveTo>
                  <a:pt x="0" y="5980106"/>
                </a:moveTo>
                <a:lnTo>
                  <a:pt x="1034410" y="6048613"/>
                </a:lnTo>
                <a:lnTo>
                  <a:pt x="1778431" y="6321393"/>
                </a:lnTo>
                <a:lnTo>
                  <a:pt x="0" y="6321393"/>
                </a:lnTo>
                <a:close/>
                <a:moveTo>
                  <a:pt x="2269200" y="5443908"/>
                </a:moveTo>
                <a:lnTo>
                  <a:pt x="2395460" y="5885070"/>
                </a:lnTo>
                <a:lnTo>
                  <a:pt x="1997461" y="6195222"/>
                </a:lnTo>
                <a:lnTo>
                  <a:pt x="1526609" y="5931629"/>
                </a:lnTo>
                <a:close/>
                <a:moveTo>
                  <a:pt x="4441248" y="4283292"/>
                </a:moveTo>
                <a:lnTo>
                  <a:pt x="4441248" y="6321393"/>
                </a:lnTo>
                <a:lnTo>
                  <a:pt x="2296366" y="6321393"/>
                </a:lnTo>
                <a:lnTo>
                  <a:pt x="2056375" y="6224358"/>
                </a:lnTo>
                <a:close/>
                <a:moveTo>
                  <a:pt x="0" y="2359561"/>
                </a:moveTo>
                <a:lnTo>
                  <a:pt x="828613" y="2588947"/>
                </a:lnTo>
                <a:lnTo>
                  <a:pt x="0" y="3479506"/>
                </a:lnTo>
                <a:close/>
                <a:moveTo>
                  <a:pt x="3025930" y="144202"/>
                </a:moveTo>
                <a:lnTo>
                  <a:pt x="4441248" y="1340385"/>
                </a:lnTo>
                <a:lnTo>
                  <a:pt x="4441248" y="4098899"/>
                </a:lnTo>
                <a:lnTo>
                  <a:pt x="1417099" y="5846153"/>
                </a:lnTo>
                <a:lnTo>
                  <a:pt x="0" y="5428711"/>
                </a:lnTo>
                <a:lnTo>
                  <a:pt x="0" y="3724470"/>
                </a:lnTo>
                <a:close/>
                <a:moveTo>
                  <a:pt x="2684090" y="0"/>
                </a:moveTo>
                <a:lnTo>
                  <a:pt x="2784132" y="186781"/>
                </a:lnTo>
                <a:lnTo>
                  <a:pt x="1027256" y="2337985"/>
                </a:lnTo>
                <a:lnTo>
                  <a:pt x="451581" y="226565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100" i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noProof="0" dirty="0"/>
              <a:t>Insert or Drag and Drop Image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CFF4C50-933F-41F9-AD11-BD02410AA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68457" y="432000"/>
            <a:ext cx="4703542" cy="432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9F419B1-164A-4B7A-BBEC-47B6151ECB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F5B3657-F2AE-455A-BF81-1A0C2ACECD2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8768283" y="3582825"/>
            <a:ext cx="3002400" cy="720000"/>
          </a:xfrm>
        </p:spPr>
        <p:txBody>
          <a:bodyPr/>
          <a:lstStyle>
            <a:lvl1pPr marL="0" indent="0" algn="l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6A983D98-E0AB-429A-9EC2-B50D4216D69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768283" y="5147461"/>
            <a:ext cx="3002400" cy="720000"/>
          </a:xfrm>
        </p:spPr>
        <p:txBody>
          <a:bodyPr/>
          <a:lstStyle>
            <a:lvl1pPr marL="0" indent="0" algn="l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B3F7825-EB73-4976-9D8D-BAD8C8FCEA82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8768283" y="1369128"/>
            <a:ext cx="3002400" cy="432000"/>
          </a:xfrm>
        </p:spPr>
        <p:txBody>
          <a:bodyPr/>
          <a:lstStyle>
            <a:lvl1pPr marL="0" indent="0" algn="l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1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D972951-9088-4993-8DED-9DA3B6B08CF2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768283" y="2933764"/>
            <a:ext cx="3002400" cy="432000"/>
          </a:xfrm>
        </p:spPr>
        <p:txBody>
          <a:bodyPr/>
          <a:lstStyle>
            <a:lvl1pPr marL="0" indent="0" algn="l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2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48424FDD-507C-4199-BFC6-8BC01D8992B6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8768283" y="4498400"/>
            <a:ext cx="3002400" cy="432000"/>
          </a:xfrm>
        </p:spPr>
        <p:txBody>
          <a:bodyPr/>
          <a:lstStyle>
            <a:lvl1pPr marL="0" indent="0" algn="l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3</a:t>
            </a:r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DA4566DA-C848-4A27-BBC8-722932FFD7F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768283" y="1975094"/>
            <a:ext cx="3002400" cy="720000"/>
          </a:xfrm>
        </p:spPr>
        <p:txBody>
          <a:bodyPr/>
          <a:lstStyle>
            <a:lvl1pPr marL="0" indent="0" algn="l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51" name="Octagon 50">
            <a:extLst>
              <a:ext uri="{FF2B5EF4-FFF2-40B4-BE49-F238E27FC236}">
                <a16:creationId xmlns:a16="http://schemas.microsoft.com/office/drawing/2014/main" id="{758B0359-60B9-4D73-825D-ACE303A61C50}"/>
              </a:ext>
            </a:extLst>
          </p:cNvPr>
          <p:cNvSpPr/>
          <p:nvPr userDrawn="1"/>
        </p:nvSpPr>
        <p:spPr>
          <a:xfrm rot="1361022">
            <a:off x="11394972" y="6053793"/>
            <a:ext cx="634795" cy="634795"/>
          </a:xfrm>
          <a:prstGeom prst="octagon">
            <a:avLst/>
          </a:prstGeom>
          <a:noFill/>
          <a:ln w="3175">
            <a:solidFill>
              <a:schemeClr val="bg1">
                <a:lumMod val="8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09921541-DECE-43BB-BF92-A4B5D5EE5469}"/>
              </a:ext>
            </a:extLst>
          </p:cNvPr>
          <p:cNvSpPr/>
          <p:nvPr userDrawn="1"/>
        </p:nvSpPr>
        <p:spPr>
          <a:xfrm>
            <a:off x="11533871" y="6185902"/>
            <a:ext cx="73515" cy="7351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solidFill>
                <a:schemeClr val="accent1"/>
              </a:solidFill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83095B3B-1284-4E49-BE50-9C84BE7E58B6}"/>
              </a:ext>
            </a:extLst>
          </p:cNvPr>
          <p:cNvSpPr/>
          <p:nvPr userDrawn="1"/>
        </p:nvSpPr>
        <p:spPr>
          <a:xfrm>
            <a:off x="11892084" y="6561525"/>
            <a:ext cx="100439" cy="100439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491DD10-64CD-40CA-A0BB-397696C0C168}"/>
              </a:ext>
            </a:extLst>
          </p:cNvPr>
          <p:cNvSpPr/>
          <p:nvPr userDrawn="1"/>
        </p:nvSpPr>
        <p:spPr>
          <a:xfrm>
            <a:off x="11342875" y="5990144"/>
            <a:ext cx="260512" cy="260512"/>
          </a:xfrm>
          <a:prstGeom prst="ellipse">
            <a:avLst/>
          </a:prstGeom>
          <a:noFill/>
          <a:ln w="317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solidFill>
                <a:schemeClr val="accent1"/>
              </a:solidFill>
            </a:endParaRPr>
          </a:p>
        </p:txBody>
      </p:sp>
      <p:sp>
        <p:nvSpPr>
          <p:cNvPr id="55" name="Slide Number Placeholder 54">
            <a:extLst>
              <a:ext uri="{FF2B5EF4-FFF2-40B4-BE49-F238E27FC236}">
                <a16:creationId xmlns:a16="http://schemas.microsoft.com/office/drawing/2014/main" id="{8702E81C-40F0-489E-8339-0139157E6327}"/>
              </a:ext>
            </a:extLst>
          </p:cNvPr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089FAF0-BF60-4AB9-A62E-595008DC4646}"/>
              </a:ext>
            </a:extLst>
          </p:cNvPr>
          <p:cNvGrpSpPr/>
          <p:nvPr userDrawn="1"/>
        </p:nvGrpSpPr>
        <p:grpSpPr>
          <a:xfrm>
            <a:off x="1892000" y="2269752"/>
            <a:ext cx="3081180" cy="3011457"/>
            <a:chOff x="1892000" y="2269752"/>
            <a:chExt cx="3081180" cy="3011457"/>
          </a:xfrm>
        </p:grpSpPr>
        <p:sp>
          <p:nvSpPr>
            <p:cNvPr id="26" name="Freeform: Shape 13">
              <a:extLst>
                <a:ext uri="{FF2B5EF4-FFF2-40B4-BE49-F238E27FC236}">
                  <a16:creationId xmlns:a16="http://schemas.microsoft.com/office/drawing/2014/main" id="{ED7DCD52-0637-49D9-AD21-2DF94DD3E348}"/>
                </a:ext>
              </a:extLst>
            </p:cNvPr>
            <p:cNvSpPr/>
            <p:nvPr/>
          </p:nvSpPr>
          <p:spPr>
            <a:xfrm rot="4308689">
              <a:off x="2464728" y="2678543"/>
              <a:ext cx="1980696" cy="2066510"/>
            </a:xfrm>
            <a:custGeom>
              <a:avLst/>
              <a:gdLst>
                <a:gd name="connsiteX0" fmla="*/ 0 w 1980696"/>
                <a:gd name="connsiteY0" fmla="*/ 2066510 h 2066510"/>
                <a:gd name="connsiteX1" fmla="*/ 1138078 w 1980696"/>
                <a:gd name="connsiteY1" fmla="*/ 0 h 2066510"/>
                <a:gd name="connsiteX2" fmla="*/ 1980696 w 1980696"/>
                <a:gd name="connsiteY2" fmla="*/ 1530016 h 2066510"/>
                <a:gd name="connsiteX3" fmla="*/ 1459417 w 1980696"/>
                <a:gd name="connsiteY3" fmla="*/ 2066510 h 2066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80696" h="2066510">
                  <a:moveTo>
                    <a:pt x="0" y="2066510"/>
                  </a:moveTo>
                  <a:lnTo>
                    <a:pt x="1138078" y="0"/>
                  </a:lnTo>
                  <a:lnTo>
                    <a:pt x="1980696" y="1530016"/>
                  </a:lnTo>
                  <a:lnTo>
                    <a:pt x="1459417" y="2066510"/>
                  </a:lnTo>
                  <a:close/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E6863CC2-FBFD-47D7-AB8F-DB2367EABF92}"/>
                </a:ext>
              </a:extLst>
            </p:cNvPr>
            <p:cNvSpPr/>
            <p:nvPr/>
          </p:nvSpPr>
          <p:spPr>
            <a:xfrm rot="13830869">
              <a:off x="2730967" y="5004791"/>
              <a:ext cx="346713" cy="206124"/>
            </a:xfrm>
            <a:custGeom>
              <a:avLst/>
              <a:gdLst>
                <a:gd name="connsiteX0" fmla="*/ 346713 w 346713"/>
                <a:gd name="connsiteY0" fmla="*/ 206124 h 206124"/>
                <a:gd name="connsiteX1" fmla="*/ 0 w 346713"/>
                <a:gd name="connsiteY1" fmla="*/ 206124 h 206124"/>
                <a:gd name="connsiteX2" fmla="*/ 86666 w 346713"/>
                <a:gd name="connsiteY2" fmla="*/ 0 h 206124"/>
                <a:gd name="connsiteX3" fmla="*/ 346713 w 346713"/>
                <a:gd name="connsiteY3" fmla="*/ 206124 h 206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6713" h="206124">
                  <a:moveTo>
                    <a:pt x="346713" y="206124"/>
                  </a:moveTo>
                  <a:lnTo>
                    <a:pt x="0" y="206124"/>
                  </a:lnTo>
                  <a:lnTo>
                    <a:pt x="86666" y="0"/>
                  </a:lnTo>
                  <a:lnTo>
                    <a:pt x="346713" y="206124"/>
                  </a:lnTo>
                  <a:close/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sp>
          <p:nvSpPr>
            <p:cNvPr id="28" name="Freeform: Shape 17">
              <a:extLst>
                <a:ext uri="{FF2B5EF4-FFF2-40B4-BE49-F238E27FC236}">
                  <a16:creationId xmlns:a16="http://schemas.microsoft.com/office/drawing/2014/main" id="{09ADFC5E-3BBA-404B-A496-A4035DF5E859}"/>
                </a:ext>
              </a:extLst>
            </p:cNvPr>
            <p:cNvSpPr/>
            <p:nvPr/>
          </p:nvSpPr>
          <p:spPr>
            <a:xfrm rot="12431080">
              <a:off x="2802151" y="4740752"/>
              <a:ext cx="710669" cy="335543"/>
            </a:xfrm>
            <a:custGeom>
              <a:avLst/>
              <a:gdLst>
                <a:gd name="connsiteX0" fmla="*/ 710669 w 710669"/>
                <a:gd name="connsiteY0" fmla="*/ 176660 h 335543"/>
                <a:gd name="connsiteX1" fmla="*/ 0 w 710669"/>
                <a:gd name="connsiteY1" fmla="*/ 335543 h 335543"/>
                <a:gd name="connsiteX2" fmla="*/ 141082 w 710669"/>
                <a:gd name="connsiteY2" fmla="*/ 0 h 335543"/>
                <a:gd name="connsiteX3" fmla="*/ 487795 w 710669"/>
                <a:gd name="connsiteY3" fmla="*/ 0 h 335543"/>
                <a:gd name="connsiteX4" fmla="*/ 710669 w 710669"/>
                <a:gd name="connsiteY4" fmla="*/ 176660 h 33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10669" h="335543">
                  <a:moveTo>
                    <a:pt x="710669" y="176660"/>
                  </a:moveTo>
                  <a:lnTo>
                    <a:pt x="0" y="335543"/>
                  </a:lnTo>
                  <a:lnTo>
                    <a:pt x="141082" y="0"/>
                  </a:lnTo>
                  <a:lnTo>
                    <a:pt x="487795" y="0"/>
                  </a:lnTo>
                  <a:lnTo>
                    <a:pt x="710669" y="176660"/>
                  </a:lnTo>
                  <a:close/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sp>
          <p:nvSpPr>
            <p:cNvPr id="29" name="Freeform: Shape 19">
              <a:extLst>
                <a:ext uri="{FF2B5EF4-FFF2-40B4-BE49-F238E27FC236}">
                  <a16:creationId xmlns:a16="http://schemas.microsoft.com/office/drawing/2014/main" id="{56E90DCD-03FB-4E9A-BD40-5269E9ACF1B1}"/>
                </a:ext>
              </a:extLst>
            </p:cNvPr>
            <p:cNvSpPr/>
            <p:nvPr/>
          </p:nvSpPr>
          <p:spPr>
            <a:xfrm rot="4308689">
              <a:off x="2058980" y="2102772"/>
              <a:ext cx="1246227" cy="1580187"/>
            </a:xfrm>
            <a:custGeom>
              <a:avLst/>
              <a:gdLst>
                <a:gd name="connsiteX0" fmla="*/ 0 w 1980696"/>
                <a:gd name="connsiteY0" fmla="*/ 2066510 h 2066510"/>
                <a:gd name="connsiteX1" fmla="*/ 1138078 w 1980696"/>
                <a:gd name="connsiteY1" fmla="*/ 0 h 2066510"/>
                <a:gd name="connsiteX2" fmla="*/ 1980696 w 1980696"/>
                <a:gd name="connsiteY2" fmla="*/ 1530016 h 2066510"/>
                <a:gd name="connsiteX3" fmla="*/ 1459417 w 1980696"/>
                <a:gd name="connsiteY3" fmla="*/ 2066510 h 2066510"/>
                <a:gd name="connsiteX0" fmla="*/ 0 w 1980696"/>
                <a:gd name="connsiteY0" fmla="*/ 1680311 h 1680311"/>
                <a:gd name="connsiteX1" fmla="*/ 1337031 w 1980696"/>
                <a:gd name="connsiteY1" fmla="*/ 0 h 1680311"/>
                <a:gd name="connsiteX2" fmla="*/ 1980696 w 1980696"/>
                <a:gd name="connsiteY2" fmla="*/ 1143817 h 1680311"/>
                <a:gd name="connsiteX3" fmla="*/ 1459417 w 1980696"/>
                <a:gd name="connsiteY3" fmla="*/ 1680311 h 1680311"/>
                <a:gd name="connsiteX4" fmla="*/ 0 w 1980696"/>
                <a:gd name="connsiteY4" fmla="*/ 1680311 h 1680311"/>
                <a:gd name="connsiteX0" fmla="*/ 0 w 1459417"/>
                <a:gd name="connsiteY0" fmla="*/ 1680311 h 1680311"/>
                <a:gd name="connsiteX1" fmla="*/ 1337031 w 1459417"/>
                <a:gd name="connsiteY1" fmla="*/ 0 h 1680311"/>
                <a:gd name="connsiteX2" fmla="*/ 1360698 w 1459417"/>
                <a:gd name="connsiteY2" fmla="*/ 208215 h 1680311"/>
                <a:gd name="connsiteX3" fmla="*/ 1459417 w 1459417"/>
                <a:gd name="connsiteY3" fmla="*/ 1680311 h 1680311"/>
                <a:gd name="connsiteX4" fmla="*/ 0 w 1459417"/>
                <a:gd name="connsiteY4" fmla="*/ 1680311 h 1680311"/>
                <a:gd name="connsiteX0" fmla="*/ 0 w 1360698"/>
                <a:gd name="connsiteY0" fmla="*/ 1680311 h 1688402"/>
                <a:gd name="connsiteX1" fmla="*/ 1337031 w 1360698"/>
                <a:gd name="connsiteY1" fmla="*/ 0 h 1688402"/>
                <a:gd name="connsiteX2" fmla="*/ 1360698 w 1360698"/>
                <a:gd name="connsiteY2" fmla="*/ 208215 h 1688402"/>
                <a:gd name="connsiteX3" fmla="*/ 278710 w 1360698"/>
                <a:gd name="connsiteY3" fmla="*/ 1688402 h 1688402"/>
                <a:gd name="connsiteX4" fmla="*/ 0 w 1360698"/>
                <a:gd name="connsiteY4" fmla="*/ 1680311 h 1688402"/>
                <a:gd name="connsiteX0" fmla="*/ 0 w 1360698"/>
                <a:gd name="connsiteY0" fmla="*/ 1680311 h 1698354"/>
                <a:gd name="connsiteX1" fmla="*/ 1337031 w 1360698"/>
                <a:gd name="connsiteY1" fmla="*/ 0 h 1698354"/>
                <a:gd name="connsiteX2" fmla="*/ 1360698 w 1360698"/>
                <a:gd name="connsiteY2" fmla="*/ 208215 h 1698354"/>
                <a:gd name="connsiteX3" fmla="*/ 415804 w 1360698"/>
                <a:gd name="connsiteY3" fmla="*/ 1698354 h 1698354"/>
                <a:gd name="connsiteX4" fmla="*/ 0 w 1360698"/>
                <a:gd name="connsiteY4" fmla="*/ 1680311 h 1698354"/>
                <a:gd name="connsiteX0" fmla="*/ 0 w 1360698"/>
                <a:gd name="connsiteY0" fmla="*/ 1556337 h 1574380"/>
                <a:gd name="connsiteX1" fmla="*/ 1226116 w 1360698"/>
                <a:gd name="connsiteY1" fmla="*/ 0 h 1574380"/>
                <a:gd name="connsiteX2" fmla="*/ 1360698 w 1360698"/>
                <a:gd name="connsiteY2" fmla="*/ 84241 h 1574380"/>
                <a:gd name="connsiteX3" fmla="*/ 415804 w 1360698"/>
                <a:gd name="connsiteY3" fmla="*/ 1574380 h 1574380"/>
                <a:gd name="connsiteX4" fmla="*/ 0 w 1360698"/>
                <a:gd name="connsiteY4" fmla="*/ 1556337 h 1574380"/>
                <a:gd name="connsiteX0" fmla="*/ 0 w 1303560"/>
                <a:gd name="connsiteY0" fmla="*/ 1556337 h 1574380"/>
                <a:gd name="connsiteX1" fmla="*/ 1226116 w 1303560"/>
                <a:gd name="connsiteY1" fmla="*/ 0 h 1574380"/>
                <a:gd name="connsiteX2" fmla="*/ 1303560 w 1303560"/>
                <a:gd name="connsiteY2" fmla="*/ 105569 h 1574380"/>
                <a:gd name="connsiteX3" fmla="*/ 415804 w 1303560"/>
                <a:gd name="connsiteY3" fmla="*/ 1574380 h 1574380"/>
                <a:gd name="connsiteX4" fmla="*/ 0 w 1303560"/>
                <a:gd name="connsiteY4" fmla="*/ 1556337 h 1574380"/>
                <a:gd name="connsiteX0" fmla="*/ 0 w 1246227"/>
                <a:gd name="connsiteY0" fmla="*/ 1580187 h 1580187"/>
                <a:gd name="connsiteX1" fmla="*/ 1168783 w 1246227"/>
                <a:gd name="connsiteY1" fmla="*/ 0 h 1580187"/>
                <a:gd name="connsiteX2" fmla="*/ 1246227 w 1246227"/>
                <a:gd name="connsiteY2" fmla="*/ 105569 h 1580187"/>
                <a:gd name="connsiteX3" fmla="*/ 358471 w 1246227"/>
                <a:gd name="connsiteY3" fmla="*/ 1574380 h 1580187"/>
                <a:gd name="connsiteX4" fmla="*/ 0 w 1246227"/>
                <a:gd name="connsiteY4" fmla="*/ 1580187 h 1580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46227" h="1580187">
                  <a:moveTo>
                    <a:pt x="0" y="1580187"/>
                  </a:moveTo>
                  <a:lnTo>
                    <a:pt x="1168783" y="0"/>
                  </a:lnTo>
                  <a:lnTo>
                    <a:pt x="1246227" y="105569"/>
                  </a:lnTo>
                  <a:lnTo>
                    <a:pt x="358471" y="1574380"/>
                  </a:lnTo>
                  <a:lnTo>
                    <a:pt x="0" y="1580187"/>
                  </a:lnTo>
                  <a:close/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sp>
          <p:nvSpPr>
            <p:cNvPr id="30" name="Freeform: Shape 23">
              <a:extLst>
                <a:ext uri="{FF2B5EF4-FFF2-40B4-BE49-F238E27FC236}">
                  <a16:creationId xmlns:a16="http://schemas.microsoft.com/office/drawing/2014/main" id="{529D90B1-BC17-4168-A297-1DF303FB3C48}"/>
                </a:ext>
              </a:extLst>
            </p:cNvPr>
            <p:cNvSpPr/>
            <p:nvPr/>
          </p:nvSpPr>
          <p:spPr>
            <a:xfrm rot="17193105">
              <a:off x="4648324" y="3873318"/>
              <a:ext cx="243160" cy="406553"/>
            </a:xfrm>
            <a:custGeom>
              <a:avLst/>
              <a:gdLst>
                <a:gd name="connsiteX0" fmla="*/ 243160 w 243160"/>
                <a:gd name="connsiteY0" fmla="*/ 342071 h 406553"/>
                <a:gd name="connsiteX1" fmla="*/ 156493 w 243160"/>
                <a:gd name="connsiteY1" fmla="*/ 406553 h 406553"/>
                <a:gd name="connsiteX2" fmla="*/ 0 w 243160"/>
                <a:gd name="connsiteY2" fmla="*/ 0 h 406553"/>
                <a:gd name="connsiteX3" fmla="*/ 243160 w 243160"/>
                <a:gd name="connsiteY3" fmla="*/ 342071 h 406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3160" h="406553">
                  <a:moveTo>
                    <a:pt x="243160" y="342071"/>
                  </a:moveTo>
                  <a:lnTo>
                    <a:pt x="156493" y="406553"/>
                  </a:lnTo>
                  <a:lnTo>
                    <a:pt x="0" y="0"/>
                  </a:lnTo>
                  <a:lnTo>
                    <a:pt x="243160" y="342071"/>
                  </a:lnTo>
                  <a:close/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6C5DEA8E-5C03-42CC-987D-490297890048}"/>
                </a:ext>
              </a:extLst>
            </p:cNvPr>
            <p:cNvSpPr/>
            <p:nvPr/>
          </p:nvSpPr>
          <p:spPr>
            <a:xfrm rot="17193105">
              <a:off x="4152588" y="3654247"/>
              <a:ext cx="692798" cy="510610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64876" y="168539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sp>
          <p:nvSpPr>
            <p:cNvPr id="32" name="Freeform: Shape 28">
              <a:extLst>
                <a:ext uri="{FF2B5EF4-FFF2-40B4-BE49-F238E27FC236}">
                  <a16:creationId xmlns:a16="http://schemas.microsoft.com/office/drawing/2014/main" id="{404E048B-9C67-4EC0-82E9-DC9D4AEE9703}"/>
                </a:ext>
              </a:extLst>
            </p:cNvPr>
            <p:cNvSpPr/>
            <p:nvPr/>
          </p:nvSpPr>
          <p:spPr>
            <a:xfrm rot="4308689">
              <a:off x="3831248" y="2441608"/>
              <a:ext cx="648657" cy="777553"/>
            </a:xfrm>
            <a:custGeom>
              <a:avLst/>
              <a:gdLst>
                <a:gd name="connsiteX0" fmla="*/ 0 w 648657"/>
                <a:gd name="connsiteY0" fmla="*/ 777553 h 777553"/>
                <a:gd name="connsiteX1" fmla="*/ 255474 w 648657"/>
                <a:gd name="connsiteY1" fmla="*/ 0 h 777553"/>
                <a:gd name="connsiteX2" fmla="*/ 648657 w 648657"/>
                <a:gd name="connsiteY2" fmla="*/ 713937 h 777553"/>
                <a:gd name="connsiteX3" fmla="*/ 0 w 648657"/>
                <a:gd name="connsiteY3" fmla="*/ 777553 h 777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8657" h="777553">
                  <a:moveTo>
                    <a:pt x="0" y="777553"/>
                  </a:moveTo>
                  <a:lnTo>
                    <a:pt x="255474" y="0"/>
                  </a:lnTo>
                  <a:lnTo>
                    <a:pt x="648657" y="713937"/>
                  </a:lnTo>
                  <a:lnTo>
                    <a:pt x="0" y="777553"/>
                  </a:lnTo>
                  <a:close/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</p:grpSp>
      <p:sp>
        <p:nvSpPr>
          <p:cNvPr id="38" name="Picture Placeholder 3">
            <a:extLst>
              <a:ext uri="{FF2B5EF4-FFF2-40B4-BE49-F238E27FC236}">
                <a16:creationId xmlns:a16="http://schemas.microsoft.com/office/drawing/2014/main" id="{EC82E52C-5E33-5942-8474-7ED4354EC95D}"/>
              </a:ext>
            </a:extLst>
          </p:cNvPr>
          <p:cNvSpPr>
            <a:spLocks noGrp="1"/>
          </p:cNvSpPr>
          <p:nvPr>
            <p:ph type="pic" sz="quarter" idx="30"/>
          </p:nvPr>
        </p:nvSpPr>
        <p:spPr>
          <a:xfrm>
            <a:off x="7405874" y="4835817"/>
            <a:ext cx="691688" cy="691688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9" name="Picture Placeholder 3">
            <a:extLst>
              <a:ext uri="{FF2B5EF4-FFF2-40B4-BE49-F238E27FC236}">
                <a16:creationId xmlns:a16="http://schemas.microsoft.com/office/drawing/2014/main" id="{07EC0147-5BE6-9248-BF42-BD99608F459C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7405874" y="3271181"/>
            <a:ext cx="691688" cy="691688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0" name="Picture Placeholder 3">
            <a:extLst>
              <a:ext uri="{FF2B5EF4-FFF2-40B4-BE49-F238E27FC236}">
                <a16:creationId xmlns:a16="http://schemas.microsoft.com/office/drawing/2014/main" id="{2B8E1942-1472-BC49-A624-3A31190A69E1}"/>
              </a:ext>
            </a:extLst>
          </p:cNvPr>
          <p:cNvSpPr>
            <a:spLocks noGrp="1"/>
          </p:cNvSpPr>
          <p:nvPr>
            <p:ph type="pic" sz="quarter" idx="32"/>
          </p:nvPr>
        </p:nvSpPr>
        <p:spPr>
          <a:xfrm>
            <a:off x="7405874" y="1706545"/>
            <a:ext cx="691688" cy="691688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cxnSp>
        <p:nvCxnSpPr>
          <p:cNvPr id="36" name="Straight Connector 35" descr="First divider line on slide">
            <a:extLst>
              <a:ext uri="{FF2B5EF4-FFF2-40B4-BE49-F238E27FC236}">
                <a16:creationId xmlns:a16="http://schemas.microsoft.com/office/drawing/2014/main" id="{6DFB56AF-75D4-4B38-B5A6-12AC8AD163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 flipH="1">
            <a:off x="8768283" y="2616579"/>
            <a:ext cx="2378687" cy="0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 descr="Second divider line on slide">
            <a:extLst>
              <a:ext uri="{FF2B5EF4-FFF2-40B4-BE49-F238E27FC236}">
                <a16:creationId xmlns:a16="http://schemas.microsoft.com/office/drawing/2014/main" id="{571A0042-84F7-4FAD-9DB9-A5B53E5F0AA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 flipH="1">
            <a:off x="8768283" y="4109914"/>
            <a:ext cx="2378687" cy="0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1798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gital Produ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5F6D6B0F-FF8B-4D60-B712-A57904D5502C}"/>
              </a:ext>
            </a:extLst>
          </p:cNvPr>
          <p:cNvSpPr/>
          <p:nvPr userDrawn="1"/>
        </p:nvSpPr>
        <p:spPr>
          <a:xfrm rot="19260823">
            <a:off x="10216425" y="538864"/>
            <a:ext cx="467362" cy="344458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FFF5FB50-33B5-4195-92D6-70891F240926}"/>
              </a:ext>
            </a:extLst>
          </p:cNvPr>
          <p:cNvSpPr/>
          <p:nvPr userDrawn="1"/>
        </p:nvSpPr>
        <p:spPr>
          <a:xfrm rot="20377627">
            <a:off x="10678141" y="849218"/>
            <a:ext cx="316887" cy="23355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EECD958F-56E9-4A3B-9C25-D5970592C848}"/>
              </a:ext>
            </a:extLst>
          </p:cNvPr>
          <p:cNvSpPr/>
          <p:nvPr userDrawn="1"/>
        </p:nvSpPr>
        <p:spPr>
          <a:xfrm rot="19260823">
            <a:off x="10717367" y="620572"/>
            <a:ext cx="250689" cy="18476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72F4FF18-9272-43AF-912E-B1CF8BF148D4}"/>
              </a:ext>
            </a:extLst>
          </p:cNvPr>
          <p:cNvSpPr/>
          <p:nvPr userDrawn="1"/>
        </p:nvSpPr>
        <p:spPr>
          <a:xfrm rot="19810388">
            <a:off x="11064926" y="781602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AE9C7EB4-9E81-4394-8C2C-A54BBD15B51D}"/>
              </a:ext>
            </a:extLst>
          </p:cNvPr>
          <p:cNvSpPr/>
          <p:nvPr userDrawn="1"/>
        </p:nvSpPr>
        <p:spPr>
          <a:xfrm rot="18277851">
            <a:off x="11152527" y="382052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FE681EC0-A139-4B14-89E8-F237CB63D4C9}"/>
              </a:ext>
            </a:extLst>
          </p:cNvPr>
          <p:cNvSpPr/>
          <p:nvPr userDrawn="1"/>
        </p:nvSpPr>
        <p:spPr>
          <a:xfrm rot="20761418">
            <a:off x="11545452" y="1030689"/>
            <a:ext cx="162256" cy="119587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87F87648-ABB4-4C97-BB6D-58342407E9DF}"/>
              </a:ext>
            </a:extLst>
          </p:cNvPr>
          <p:cNvSpPr/>
          <p:nvPr userDrawn="1"/>
        </p:nvSpPr>
        <p:spPr>
          <a:xfrm rot="17315293">
            <a:off x="11756248" y="247552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0802EFEB-F4DF-4501-91AA-173B60EBBBAA}"/>
              </a:ext>
            </a:extLst>
          </p:cNvPr>
          <p:cNvSpPr/>
          <p:nvPr userDrawn="1"/>
        </p:nvSpPr>
        <p:spPr>
          <a:xfrm rot="20082236">
            <a:off x="11448108" y="631127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109FE51D-8E02-4ED7-862B-5CF838F7F77F}"/>
              </a:ext>
            </a:extLst>
          </p:cNvPr>
          <p:cNvSpPr/>
          <p:nvPr userDrawn="1"/>
        </p:nvSpPr>
        <p:spPr>
          <a:xfrm rot="19879732">
            <a:off x="11668879" y="824433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4ECB9E40-5923-4571-9C8E-D7412C1283B2}"/>
              </a:ext>
            </a:extLst>
          </p:cNvPr>
          <p:cNvSpPr/>
          <p:nvPr userDrawn="1"/>
        </p:nvSpPr>
        <p:spPr>
          <a:xfrm rot="328041">
            <a:off x="10094502" y="901548"/>
            <a:ext cx="579699" cy="606799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  <a:gd name="connsiteX0" fmla="*/ 487806 w 487806"/>
              <a:gd name="connsiteY0" fmla="*/ 171848 h 510610"/>
              <a:gd name="connsiteX1" fmla="*/ 308036 w 487806"/>
              <a:gd name="connsiteY1" fmla="*/ 510610 h 510610"/>
              <a:gd name="connsiteX2" fmla="*/ 0 w 487806"/>
              <a:gd name="connsiteY2" fmla="*/ 0 h 510610"/>
              <a:gd name="connsiteX3" fmla="*/ 487806 w 487806"/>
              <a:gd name="connsiteY3" fmla="*/ 171848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7806" h="510610">
                <a:moveTo>
                  <a:pt x="487806" y="171848"/>
                </a:moveTo>
                <a:lnTo>
                  <a:pt x="308036" y="510610"/>
                </a:lnTo>
                <a:lnTo>
                  <a:pt x="0" y="0"/>
                </a:lnTo>
                <a:lnTo>
                  <a:pt x="487806" y="171848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E46052C9-826B-47AC-9F6B-3078D4F43748}"/>
              </a:ext>
            </a:extLst>
          </p:cNvPr>
          <p:cNvSpPr/>
          <p:nvPr userDrawn="1"/>
        </p:nvSpPr>
        <p:spPr>
          <a:xfrm>
            <a:off x="10871770" y="1202556"/>
            <a:ext cx="316887" cy="23355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0C3867F5-4C6F-48BE-9DFF-9046D1FE6771}"/>
              </a:ext>
            </a:extLst>
          </p:cNvPr>
          <p:cNvSpPr/>
          <p:nvPr userDrawn="1"/>
        </p:nvSpPr>
        <p:spPr>
          <a:xfrm rot="20761418">
            <a:off x="11512604" y="1484835"/>
            <a:ext cx="162256" cy="119587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7B0CB40F-9E6F-457D-9C1F-9769BC3AE13E}"/>
              </a:ext>
            </a:extLst>
          </p:cNvPr>
          <p:cNvSpPr/>
          <p:nvPr userDrawn="1"/>
        </p:nvSpPr>
        <p:spPr>
          <a:xfrm rot="1160487">
            <a:off x="10291662" y="1614015"/>
            <a:ext cx="316887" cy="23355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0FCD03E7-2128-4C04-A914-409506646A76}"/>
              </a:ext>
            </a:extLst>
          </p:cNvPr>
          <p:cNvSpPr/>
          <p:nvPr userDrawn="1"/>
        </p:nvSpPr>
        <p:spPr>
          <a:xfrm rot="803026">
            <a:off x="11586107" y="2015428"/>
            <a:ext cx="162256" cy="119587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725BC56-C7B6-400F-80F9-3F968E2CAE0E}"/>
              </a:ext>
            </a:extLst>
          </p:cNvPr>
          <p:cNvGrpSpPr/>
          <p:nvPr userDrawn="1"/>
        </p:nvGrpSpPr>
        <p:grpSpPr>
          <a:xfrm>
            <a:off x="3383603" y="1013721"/>
            <a:ext cx="7749965" cy="5100743"/>
            <a:chOff x="510812" y="938373"/>
            <a:chExt cx="8073393" cy="5313612"/>
          </a:xfrm>
        </p:grpSpPr>
        <p:sp>
          <p:nvSpPr>
            <p:cNvPr id="44" name="Rounded Rectangle 15">
              <a:extLst>
                <a:ext uri="{FF2B5EF4-FFF2-40B4-BE49-F238E27FC236}">
                  <a16:creationId xmlns:a16="http://schemas.microsoft.com/office/drawing/2014/main" id="{1EC806EC-A1B2-4893-9504-1D7FFE8E238F}"/>
                </a:ext>
              </a:extLst>
            </p:cNvPr>
            <p:cNvSpPr/>
            <p:nvPr/>
          </p:nvSpPr>
          <p:spPr>
            <a:xfrm>
              <a:off x="877709" y="938373"/>
              <a:ext cx="7339600" cy="5234482"/>
            </a:xfrm>
            <a:prstGeom prst="round2SameRect">
              <a:avLst>
                <a:gd name="adj1" fmla="val 5601"/>
                <a:gd name="adj2" fmla="val 0"/>
              </a:avLst>
            </a:prstGeom>
            <a:solidFill>
              <a:schemeClr val="bg1">
                <a:lumMod val="85000"/>
              </a:schemeClr>
            </a:solidFill>
            <a:ln w="3175">
              <a:noFill/>
            </a:ln>
            <a:scene3d>
              <a:camera prst="isometricLeftDown">
                <a:rot lat="0" lon="0" rev="0"/>
              </a:camera>
              <a:lightRig rig="threePt" dir="t"/>
            </a:scene3d>
            <a:sp3d extrusionH="63500">
              <a:bevelT w="0" h="0"/>
              <a:bevelB w="0" h="444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 noProof="0" dirty="0"/>
            </a:p>
          </p:txBody>
        </p:sp>
        <p:sp>
          <p:nvSpPr>
            <p:cNvPr id="45" name="Rounded Rectangle 15">
              <a:extLst>
                <a:ext uri="{FF2B5EF4-FFF2-40B4-BE49-F238E27FC236}">
                  <a16:creationId xmlns:a16="http://schemas.microsoft.com/office/drawing/2014/main" id="{535A1B12-6F16-41A0-A6B1-4AD0CCB5A081}"/>
                </a:ext>
              </a:extLst>
            </p:cNvPr>
            <p:cNvSpPr/>
            <p:nvPr/>
          </p:nvSpPr>
          <p:spPr>
            <a:xfrm>
              <a:off x="930758" y="995668"/>
              <a:ext cx="7233502" cy="5177187"/>
            </a:xfrm>
            <a:prstGeom prst="round2SameRect">
              <a:avLst>
                <a:gd name="adj1" fmla="val 4499"/>
                <a:gd name="adj2" fmla="val 0"/>
              </a:avLst>
            </a:prstGeom>
            <a:solidFill>
              <a:schemeClr val="bg1"/>
            </a:solidFill>
            <a:ln w="3175">
              <a:solidFill>
                <a:schemeClr val="accent1"/>
              </a:solidFill>
            </a:ln>
            <a:scene3d>
              <a:camera prst="isometricLeftDown">
                <a:rot lat="0" lon="0" rev="0"/>
              </a:camera>
              <a:lightRig rig="threePt" dir="t"/>
            </a:scene3d>
            <a:sp3d extrusionH="63500">
              <a:bevelT w="0" h="0"/>
              <a:bevelB w="0" h="444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379B244F-CF81-4500-A78E-495ABA6828BA}"/>
                </a:ext>
              </a:extLst>
            </p:cNvPr>
            <p:cNvSpPr/>
            <p:nvPr/>
          </p:nvSpPr>
          <p:spPr>
            <a:xfrm rot="16200000">
              <a:off x="2264894" y="295974"/>
              <a:ext cx="4565229" cy="6599909"/>
            </a:xfrm>
            <a:prstGeom prst="roundRect">
              <a:avLst>
                <a:gd name="adj" fmla="val 1476"/>
              </a:avLst>
            </a:prstGeom>
            <a:solidFill>
              <a:schemeClr val="bg1"/>
            </a:solidFill>
            <a:ln w="3175"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sp>
          <p:nvSpPr>
            <p:cNvPr id="47" name="Rounded Rectangle 15">
              <a:extLst>
                <a:ext uri="{FF2B5EF4-FFF2-40B4-BE49-F238E27FC236}">
                  <a16:creationId xmlns:a16="http://schemas.microsoft.com/office/drawing/2014/main" id="{EE88F157-E260-486F-937E-C18428699861}"/>
                </a:ext>
              </a:extLst>
            </p:cNvPr>
            <p:cNvSpPr/>
            <p:nvPr/>
          </p:nvSpPr>
          <p:spPr>
            <a:xfrm rot="10800000">
              <a:off x="510812" y="5998253"/>
              <a:ext cx="8073393" cy="248975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chemeClr val="bg1"/>
            </a:solidFill>
            <a:ln w="3175">
              <a:solidFill>
                <a:schemeClr val="accent1"/>
              </a:solidFill>
            </a:ln>
            <a:scene3d>
              <a:camera prst="isometricLeftDown">
                <a:rot lat="0" lon="0" rev="0"/>
              </a:camera>
              <a:lightRig rig="threePt" dir="t"/>
            </a:scene3d>
            <a:sp3d extrusionH="63500">
              <a:bevelT w="0" h="0"/>
              <a:bevelB w="0" h="444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noProof="0" dirty="0"/>
            </a:p>
          </p:txBody>
        </p:sp>
        <p:sp>
          <p:nvSpPr>
            <p:cNvPr id="48" name="Rounded Rectangle 15">
              <a:extLst>
                <a:ext uri="{FF2B5EF4-FFF2-40B4-BE49-F238E27FC236}">
                  <a16:creationId xmlns:a16="http://schemas.microsoft.com/office/drawing/2014/main" id="{F736AFAF-44AD-47CE-A63B-210102A4BF0B}"/>
                </a:ext>
              </a:extLst>
            </p:cNvPr>
            <p:cNvSpPr/>
            <p:nvPr userDrawn="1"/>
          </p:nvSpPr>
          <p:spPr>
            <a:xfrm>
              <a:off x="3668019" y="6206338"/>
              <a:ext cx="1758981" cy="45647"/>
            </a:xfrm>
            <a:prstGeom prst="round2SameRect">
              <a:avLst>
                <a:gd name="adj1" fmla="val 50000"/>
                <a:gd name="adj2" fmla="val 0"/>
              </a:avLst>
            </a:prstGeom>
            <a:gradFill>
              <a:gsLst>
                <a:gs pos="0">
                  <a:schemeClr val="tx1">
                    <a:alpha val="0"/>
                  </a:schemeClr>
                </a:gs>
                <a:gs pos="100000">
                  <a:schemeClr val="tx1">
                    <a:alpha val="31000"/>
                  </a:schemeClr>
                </a:gs>
              </a:gsLst>
              <a:lin ang="16200000" scaled="0"/>
            </a:gradFill>
            <a:ln w="3175">
              <a:noFill/>
            </a:ln>
            <a:scene3d>
              <a:camera prst="isometricLeftDown">
                <a:rot lat="0" lon="0" rev="0"/>
              </a:camera>
              <a:lightRig rig="threePt" dir="t"/>
            </a:scene3d>
            <a:sp3d extrusionH="63500">
              <a:bevelT w="0" h="0"/>
              <a:bevelB w="0" h="444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 noProof="0" dirty="0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A4F6457E-3660-4E80-82BC-8894D701DEE9}"/>
                </a:ext>
              </a:extLst>
            </p:cNvPr>
            <p:cNvSpPr/>
            <p:nvPr/>
          </p:nvSpPr>
          <p:spPr>
            <a:xfrm rot="16200000">
              <a:off x="4660498" y="1119143"/>
              <a:ext cx="48680" cy="4868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0">
              <a:noFill/>
            </a:ln>
            <a:scene3d>
              <a:camera prst="isometricLeftDown">
                <a:rot lat="0" lon="0" rev="0"/>
              </a:camera>
              <a:lightRig rig="threePt" dir="t"/>
            </a:scene3d>
            <a:sp3d extrusionH="63500">
              <a:bevelT w="0" h="0"/>
              <a:bevelB w="0" h="444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 noProof="0" dirty="0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88230416-7E55-4CB0-9548-491BA471E9E8}"/>
                </a:ext>
              </a:extLst>
            </p:cNvPr>
            <p:cNvSpPr/>
            <p:nvPr/>
          </p:nvSpPr>
          <p:spPr>
            <a:xfrm rot="16200000">
              <a:off x="4505961" y="1106017"/>
              <a:ext cx="83096" cy="8309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3175">
              <a:noFill/>
            </a:ln>
            <a:scene3d>
              <a:camera prst="isometricLeftDown">
                <a:rot lat="0" lon="0" rev="0"/>
              </a:camera>
              <a:lightRig rig="threePt" dir="t"/>
            </a:scene3d>
            <a:sp3d extrusionH="63500">
              <a:bevelT w="0" h="0"/>
              <a:bevelB w="0" h="444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 noProof="0" dirty="0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FE3C1810-AD4F-4393-928E-CFA8053A2CC2}"/>
                </a:ext>
              </a:extLst>
            </p:cNvPr>
            <p:cNvSpPr/>
            <p:nvPr/>
          </p:nvSpPr>
          <p:spPr>
            <a:xfrm rot="16200000">
              <a:off x="4524686" y="1124741"/>
              <a:ext cx="45647" cy="45647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3175">
              <a:noFill/>
            </a:ln>
            <a:scene3d>
              <a:camera prst="isometricLeftDown">
                <a:rot lat="0" lon="0" rev="0"/>
              </a:camera>
              <a:lightRig rig="threePt" dir="t"/>
            </a:scene3d>
            <a:sp3d extrusionH="63500">
              <a:bevelT w="0" h="0"/>
              <a:bevelB w="0" h="444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 noProof="0" dirty="0"/>
            </a:p>
          </p:txBody>
        </p:sp>
      </p:grp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948E38-8FB0-4E51-A01C-C88794372E50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32000" y="1152000"/>
            <a:ext cx="2951603" cy="2196235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26670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542925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809625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076325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noProof="0"/>
              <a:t>Emphasized text can go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CFF4C50-933F-41F9-AD11-BD02410AA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9F419B1-164A-4B7A-BBEC-47B6151ECB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6E99B1E-D08C-46BA-9D27-9ED02F4C9B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8C1EA41E-F6C4-484F-95E9-42978FF21625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4092796" y="1376357"/>
            <a:ext cx="6333545" cy="4379625"/>
          </a:xfrm>
          <a:prstGeom prst="roundRect">
            <a:avLst>
              <a:gd name="adj" fmla="val 1356"/>
            </a:avLst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anchor="ctr"/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100" i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noProof="0" dirty="0"/>
              <a:t>Insert or Drag and Drop Image Here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5FD3B7C-17C6-4327-986C-A8A6D6EC1B5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31800" y="3509766"/>
            <a:ext cx="2951163" cy="2322709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362864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Column Image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>
            <a:extLst>
              <a:ext uri="{FF2B5EF4-FFF2-40B4-BE49-F238E27FC236}">
                <a16:creationId xmlns:a16="http://schemas.microsoft.com/office/drawing/2014/main" id="{139FC94F-AE30-1048-843A-295FA302AC56}"/>
              </a:ext>
            </a:extLst>
          </p:cNvPr>
          <p:cNvSpPr>
            <a:spLocks noChangeAspect="1"/>
          </p:cNvSpPr>
          <p:nvPr userDrawn="1"/>
        </p:nvSpPr>
        <p:spPr>
          <a:xfrm>
            <a:off x="8294151" y="2030748"/>
            <a:ext cx="1508760" cy="1508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037F3B8-BD34-EA4F-A1C0-4006B373159E}"/>
              </a:ext>
            </a:extLst>
          </p:cNvPr>
          <p:cNvSpPr>
            <a:spLocks noChangeAspect="1"/>
          </p:cNvSpPr>
          <p:nvPr userDrawn="1"/>
        </p:nvSpPr>
        <p:spPr>
          <a:xfrm>
            <a:off x="5345060" y="2030748"/>
            <a:ext cx="1508760" cy="1508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A1CF33D-645D-E940-8FF4-6178A32A19A2}"/>
              </a:ext>
            </a:extLst>
          </p:cNvPr>
          <p:cNvSpPr>
            <a:spLocks noChangeAspect="1"/>
          </p:cNvSpPr>
          <p:nvPr userDrawn="1"/>
        </p:nvSpPr>
        <p:spPr>
          <a:xfrm>
            <a:off x="2398763" y="2030748"/>
            <a:ext cx="1508760" cy="1508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CFF4C50-933F-41F9-AD11-BD02410AA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40000" cy="432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9F419B1-164A-4B7A-BBEC-47B6151ECB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6E99B1E-D08C-46BA-9D27-9ED02F4C9B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F5B3657-F2AE-455A-BF81-1A0C2ACECD2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071452" y="4688112"/>
            <a:ext cx="2160588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6A983D98-E0AB-429A-9EC2-B50D4216D69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0543" y="4688112"/>
            <a:ext cx="2160588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755213BF-EF6D-45DC-A01B-DE6C2F23A6D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969634" y="4683647"/>
            <a:ext cx="2160588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D972951-9088-4993-8DED-9DA3B6B08CF2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071453" y="3926335"/>
            <a:ext cx="2160587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2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48424FDD-507C-4199-BFC6-8BC01D8992B6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020543" y="3926335"/>
            <a:ext cx="2160588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3</a:t>
            </a: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33DAFB20-1343-4578-8AA0-0378B674F1B1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969635" y="3926335"/>
            <a:ext cx="2160587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4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6DD16A0-27CF-480C-8ADD-7BB99E0031A4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31800" y="1080000"/>
            <a:ext cx="11339513" cy="276561"/>
          </a:xfrm>
        </p:spPr>
        <p:txBody>
          <a:bodyPr/>
          <a:lstStyle>
            <a:lvl1pPr marL="0" indent="0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/>
            <a:r>
              <a:rPr lang="en-US" noProof="0"/>
              <a:t>Sub Header</a:t>
            </a:r>
          </a:p>
        </p:txBody>
      </p:sp>
      <p:sp>
        <p:nvSpPr>
          <p:cNvPr id="20" name="Picture Placeholder 3">
            <a:extLst>
              <a:ext uri="{FF2B5EF4-FFF2-40B4-BE49-F238E27FC236}">
                <a16:creationId xmlns:a16="http://schemas.microsoft.com/office/drawing/2014/main" id="{06B6D0B6-0884-CD46-A1B0-9FED03C22626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2724708" y="2358091"/>
            <a:ext cx="854075" cy="8540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1" name="Picture Placeholder 3">
            <a:extLst>
              <a:ext uri="{FF2B5EF4-FFF2-40B4-BE49-F238E27FC236}">
                <a16:creationId xmlns:a16="http://schemas.microsoft.com/office/drawing/2014/main" id="{BAAC12A0-90C3-984B-A8FC-7EB4AA432E3A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5672402" y="2358091"/>
            <a:ext cx="854075" cy="8540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2" name="Picture Placeholder 3">
            <a:extLst>
              <a:ext uri="{FF2B5EF4-FFF2-40B4-BE49-F238E27FC236}">
                <a16:creationId xmlns:a16="http://schemas.microsoft.com/office/drawing/2014/main" id="{51565942-8816-734B-BEEE-1258F13B66DA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8621493" y="2358090"/>
            <a:ext cx="854075" cy="8540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cxnSp>
        <p:nvCxnSpPr>
          <p:cNvPr id="23" name="Straight Connector 22" descr="First divider line on slide">
            <a:extLst>
              <a:ext uri="{FF2B5EF4-FFF2-40B4-BE49-F238E27FC236}">
                <a16:creationId xmlns:a16="http://schemas.microsoft.com/office/drawing/2014/main" id="{6662760C-CBD5-4072-A5AC-2AC3DFF418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4626292" y="2033542"/>
            <a:ext cx="0" cy="1487495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 descr="Second divider line on slide">
            <a:extLst>
              <a:ext uri="{FF2B5EF4-FFF2-40B4-BE49-F238E27FC236}">
                <a16:creationId xmlns:a16="http://schemas.microsoft.com/office/drawing/2014/main" id="{1E0F6676-ECF9-4320-A187-9C308A86D9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575384" y="2033542"/>
            <a:ext cx="0" cy="1487495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20024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arge Numbers O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Placeholder 3">
            <a:extLst>
              <a:ext uri="{FF2B5EF4-FFF2-40B4-BE49-F238E27FC236}">
                <a16:creationId xmlns:a16="http://schemas.microsoft.com/office/drawing/2014/main" id="{E6E9DC6E-6F00-46BA-B990-095D92A35881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890706" y="1579984"/>
            <a:ext cx="4348065" cy="4348065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txBody>
          <a:bodyPr anchor="ctr"/>
          <a:lstStyle>
            <a:lvl1pPr marL="0" indent="0" algn="ctr">
              <a:buNone/>
              <a:defRPr sz="21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/>
            <a:r>
              <a:rPr lang="en-US" noProof="0"/>
              <a:t>Section Header</a:t>
            </a:r>
          </a:p>
        </p:txBody>
      </p:sp>
      <p:sp>
        <p:nvSpPr>
          <p:cNvPr id="27" name="Text Placeholder 9">
            <a:extLst>
              <a:ext uri="{FF2B5EF4-FFF2-40B4-BE49-F238E27FC236}">
                <a16:creationId xmlns:a16="http://schemas.microsoft.com/office/drawing/2014/main" id="{76D2E128-93A5-440C-A234-55AC27F90F8C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4739330" y="1754721"/>
            <a:ext cx="3998591" cy="3998591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txBody>
          <a:bodyPr vert="horz" lIns="0" tIns="0" rIns="0" bIns="0" rtlCol="0" anchor="ctr">
            <a:noAutofit/>
          </a:bodyPr>
          <a:lstStyle>
            <a:lvl1pPr marL="0" indent="0" algn="ctr">
              <a:buNone/>
              <a:defRPr lang="en-ZA" sz="21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266700" lvl="0" indent="-266700" algn="ctr"/>
            <a:r>
              <a:rPr lang="en-US" noProof="0"/>
              <a:t>Section Header</a:t>
            </a:r>
          </a:p>
        </p:txBody>
      </p:sp>
      <p:sp>
        <p:nvSpPr>
          <p:cNvPr id="28" name="Text Placeholder 9">
            <a:extLst>
              <a:ext uri="{FF2B5EF4-FFF2-40B4-BE49-F238E27FC236}">
                <a16:creationId xmlns:a16="http://schemas.microsoft.com/office/drawing/2014/main" id="{315814FC-F14E-4ECD-A97E-869936E55DF4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238481" y="2193897"/>
            <a:ext cx="3120238" cy="3120238"/>
          </a:xfrm>
          <a:prstGeom prst="ellipse">
            <a:avLst/>
          </a:prstGeom>
          <a:noFill/>
          <a:ln>
            <a:solidFill>
              <a:schemeClr val="accent3"/>
            </a:solidFill>
          </a:ln>
        </p:spPr>
        <p:txBody>
          <a:bodyPr vert="horz" lIns="0" tIns="0" rIns="0" bIns="0" rtlCol="0" anchor="ctr">
            <a:noAutofit/>
          </a:bodyPr>
          <a:lstStyle>
            <a:lvl1pPr marL="0" indent="0" algn="ctr">
              <a:buNone/>
              <a:defRPr lang="en-ZA" sz="21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266700" lvl="0" indent="-266700" algn="ctr"/>
            <a:r>
              <a:rPr lang="en-US" noProof="0"/>
              <a:t>Section Header</a:t>
            </a:r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A8E117AC-4076-4663-96EA-12A984AAA63A}"/>
              </a:ext>
            </a:extLst>
          </p:cNvPr>
          <p:cNvSpPr/>
          <p:nvPr userDrawn="1"/>
        </p:nvSpPr>
        <p:spPr>
          <a:xfrm>
            <a:off x="4740115" y="2772299"/>
            <a:ext cx="494967" cy="1963434"/>
          </a:xfrm>
          <a:custGeom>
            <a:avLst/>
            <a:gdLst>
              <a:gd name="connsiteX0" fmla="*/ 258706 w 494967"/>
              <a:gd name="connsiteY0" fmla="*/ 0 h 1963434"/>
              <a:gd name="connsiteX1" fmla="*/ 324121 w 494967"/>
              <a:gd name="connsiteY1" fmla="*/ 135794 h 1963434"/>
              <a:gd name="connsiteX2" fmla="*/ 494967 w 494967"/>
              <a:gd name="connsiteY2" fmla="*/ 982025 h 1963434"/>
              <a:gd name="connsiteX3" fmla="*/ 324121 w 494967"/>
              <a:gd name="connsiteY3" fmla="*/ 1828257 h 1963434"/>
              <a:gd name="connsiteX4" fmla="*/ 259003 w 494967"/>
              <a:gd name="connsiteY4" fmla="*/ 1963434 h 1963434"/>
              <a:gd name="connsiteX5" fmla="*/ 241238 w 494967"/>
              <a:gd name="connsiteY5" fmla="*/ 1934192 h 1963434"/>
              <a:gd name="connsiteX6" fmla="*/ 0 w 494967"/>
              <a:gd name="connsiteY6" fmla="*/ 981472 h 1963434"/>
              <a:gd name="connsiteX7" fmla="*/ 241238 w 494967"/>
              <a:gd name="connsiteY7" fmla="*/ 28753 h 1963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4967" h="1963434">
                <a:moveTo>
                  <a:pt x="258706" y="0"/>
                </a:moveTo>
                <a:lnTo>
                  <a:pt x="324121" y="135794"/>
                </a:lnTo>
                <a:cubicBezTo>
                  <a:pt x="434133" y="395891"/>
                  <a:pt x="494967" y="681854"/>
                  <a:pt x="494967" y="982025"/>
                </a:cubicBezTo>
                <a:cubicBezTo>
                  <a:pt x="494967" y="1282196"/>
                  <a:pt x="434133" y="1568159"/>
                  <a:pt x="324121" y="1828257"/>
                </a:cubicBezTo>
                <a:lnTo>
                  <a:pt x="259003" y="1963434"/>
                </a:lnTo>
                <a:lnTo>
                  <a:pt x="241238" y="1934192"/>
                </a:lnTo>
                <a:cubicBezTo>
                  <a:pt x="87390" y="1650983"/>
                  <a:pt x="0" y="1326433"/>
                  <a:pt x="0" y="981472"/>
                </a:cubicBezTo>
                <a:cubicBezTo>
                  <a:pt x="0" y="636511"/>
                  <a:pt x="87390" y="311961"/>
                  <a:pt x="241238" y="28753"/>
                </a:cubicBezTo>
                <a:close/>
              </a:path>
            </a:pathLst>
          </a:custGeom>
          <a:pattFill prst="dkUp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33BA9298-2BC7-49EF-BEB7-E71095424207}"/>
              </a:ext>
            </a:extLst>
          </p:cNvPr>
          <p:cNvSpPr/>
          <p:nvPr userDrawn="1"/>
        </p:nvSpPr>
        <p:spPr>
          <a:xfrm>
            <a:off x="8245937" y="2863999"/>
            <a:ext cx="491664" cy="1780035"/>
          </a:xfrm>
          <a:custGeom>
            <a:avLst/>
            <a:gdLst>
              <a:gd name="connsiteX0" fmla="*/ 279162 w 491664"/>
              <a:gd name="connsiteY0" fmla="*/ 0 h 1780035"/>
              <a:gd name="connsiteX1" fmla="*/ 334593 w 491664"/>
              <a:gd name="connsiteY1" fmla="*/ 115068 h 1780035"/>
              <a:gd name="connsiteX2" fmla="*/ 491664 w 491664"/>
              <a:gd name="connsiteY2" fmla="*/ 893069 h 1780035"/>
              <a:gd name="connsiteX3" fmla="*/ 334593 w 491664"/>
              <a:gd name="connsiteY3" fmla="*/ 1671070 h 1780035"/>
              <a:gd name="connsiteX4" fmla="*/ 282102 w 491664"/>
              <a:gd name="connsiteY4" fmla="*/ 1780035 h 1780035"/>
              <a:gd name="connsiteX5" fmla="*/ 265807 w 491664"/>
              <a:gd name="connsiteY5" fmla="*/ 1758245 h 1780035"/>
              <a:gd name="connsiteX6" fmla="*/ 0 w 491664"/>
              <a:gd name="connsiteY6" fmla="*/ 888052 h 1780035"/>
              <a:gd name="connsiteX7" fmla="*/ 265807 w 491664"/>
              <a:gd name="connsiteY7" fmla="*/ 17859 h 1780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1664" h="1780035">
                <a:moveTo>
                  <a:pt x="279162" y="0"/>
                </a:moveTo>
                <a:lnTo>
                  <a:pt x="334593" y="115068"/>
                </a:lnTo>
                <a:cubicBezTo>
                  <a:pt x="435735" y="354195"/>
                  <a:pt x="491664" y="617100"/>
                  <a:pt x="491664" y="893069"/>
                </a:cubicBezTo>
                <a:cubicBezTo>
                  <a:pt x="491664" y="1169038"/>
                  <a:pt x="435735" y="1431944"/>
                  <a:pt x="334593" y="1671070"/>
                </a:cubicBezTo>
                <a:lnTo>
                  <a:pt x="282102" y="1780035"/>
                </a:lnTo>
                <a:lnTo>
                  <a:pt x="265807" y="1758245"/>
                </a:lnTo>
                <a:cubicBezTo>
                  <a:pt x="97991" y="1509844"/>
                  <a:pt x="0" y="1210391"/>
                  <a:pt x="0" y="888052"/>
                </a:cubicBezTo>
                <a:cubicBezTo>
                  <a:pt x="0" y="565713"/>
                  <a:pt x="97991" y="266261"/>
                  <a:pt x="265807" y="17859"/>
                </a:cubicBezTo>
                <a:close/>
              </a:path>
            </a:pathLst>
          </a:custGeom>
          <a:pattFill prst="dkUpDiag">
            <a:fgClr>
              <a:schemeClr val="accent2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850331C-9383-4367-8C09-8FBE227C98B4}"/>
              </a:ext>
            </a:extLst>
          </p:cNvPr>
          <p:cNvSpPr/>
          <p:nvPr userDrawn="1"/>
        </p:nvSpPr>
        <p:spPr>
          <a:xfrm rot="6973557">
            <a:off x="9799840" y="198216"/>
            <a:ext cx="748251" cy="780669"/>
          </a:xfrm>
          <a:custGeom>
            <a:avLst/>
            <a:gdLst>
              <a:gd name="connsiteX0" fmla="*/ 0 w 1980696"/>
              <a:gd name="connsiteY0" fmla="*/ 2066510 h 2066510"/>
              <a:gd name="connsiteX1" fmla="*/ 1138078 w 1980696"/>
              <a:gd name="connsiteY1" fmla="*/ 0 h 2066510"/>
              <a:gd name="connsiteX2" fmla="*/ 1980696 w 1980696"/>
              <a:gd name="connsiteY2" fmla="*/ 1530016 h 2066510"/>
              <a:gd name="connsiteX3" fmla="*/ 1459417 w 1980696"/>
              <a:gd name="connsiteY3" fmla="*/ 2066510 h 2066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80696" h="2066510">
                <a:moveTo>
                  <a:pt x="0" y="2066510"/>
                </a:moveTo>
                <a:lnTo>
                  <a:pt x="1138078" y="0"/>
                </a:lnTo>
                <a:lnTo>
                  <a:pt x="1980696" y="1530016"/>
                </a:lnTo>
                <a:lnTo>
                  <a:pt x="1459417" y="206651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D5AADDFA-0151-46BA-B788-3C5B8FC5B5FD}"/>
              </a:ext>
            </a:extLst>
          </p:cNvPr>
          <p:cNvSpPr/>
          <p:nvPr userDrawn="1"/>
        </p:nvSpPr>
        <p:spPr>
          <a:xfrm rot="5483574">
            <a:off x="9854193" y="808595"/>
            <a:ext cx="243160" cy="406553"/>
          </a:xfrm>
          <a:custGeom>
            <a:avLst/>
            <a:gdLst>
              <a:gd name="connsiteX0" fmla="*/ 243160 w 243160"/>
              <a:gd name="connsiteY0" fmla="*/ 342071 h 406553"/>
              <a:gd name="connsiteX1" fmla="*/ 156493 w 243160"/>
              <a:gd name="connsiteY1" fmla="*/ 406553 h 406553"/>
              <a:gd name="connsiteX2" fmla="*/ 0 w 243160"/>
              <a:gd name="connsiteY2" fmla="*/ 0 h 406553"/>
              <a:gd name="connsiteX3" fmla="*/ 243160 w 243160"/>
              <a:gd name="connsiteY3" fmla="*/ 342071 h 406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160" h="406553">
                <a:moveTo>
                  <a:pt x="243160" y="342071"/>
                </a:moveTo>
                <a:lnTo>
                  <a:pt x="156493" y="406553"/>
                </a:lnTo>
                <a:lnTo>
                  <a:pt x="0" y="0"/>
                </a:lnTo>
                <a:lnTo>
                  <a:pt x="243160" y="34207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CC98EDD7-AC10-482C-9B0F-9EE170C1F8C4}"/>
              </a:ext>
            </a:extLst>
          </p:cNvPr>
          <p:cNvSpPr/>
          <p:nvPr userDrawn="1"/>
        </p:nvSpPr>
        <p:spPr>
          <a:xfrm rot="14199158">
            <a:off x="10161654" y="-236402"/>
            <a:ext cx="1957093" cy="1399810"/>
          </a:xfrm>
          <a:custGeom>
            <a:avLst/>
            <a:gdLst>
              <a:gd name="connsiteX0" fmla="*/ 0 w 3571215"/>
              <a:gd name="connsiteY0" fmla="*/ 3023156 h 3737093"/>
              <a:gd name="connsiteX1" fmla="*/ 993291 w 3571215"/>
              <a:gd name="connsiteY1" fmla="*/ 0 h 3737093"/>
              <a:gd name="connsiteX2" fmla="*/ 3571215 w 3571215"/>
              <a:gd name="connsiteY2" fmla="*/ 847006 h 3737093"/>
              <a:gd name="connsiteX3" fmla="*/ 1392370 w 3571215"/>
              <a:gd name="connsiteY3" fmla="*/ 3639100 h 3737093"/>
              <a:gd name="connsiteX4" fmla="*/ 393183 w 3571215"/>
              <a:gd name="connsiteY4" fmla="*/ 3737093 h 3737093"/>
              <a:gd name="connsiteX5" fmla="*/ 0 w 3571215"/>
              <a:gd name="connsiteY5" fmla="*/ 3023156 h 3737093"/>
              <a:gd name="connsiteX0" fmla="*/ 0 w 3571215"/>
              <a:gd name="connsiteY0" fmla="*/ 2176150 h 2890087"/>
              <a:gd name="connsiteX1" fmla="*/ 2472666 w 3571215"/>
              <a:gd name="connsiteY1" fmla="*/ 36067 h 2890087"/>
              <a:gd name="connsiteX2" fmla="*/ 3571215 w 3571215"/>
              <a:gd name="connsiteY2" fmla="*/ 0 h 2890087"/>
              <a:gd name="connsiteX3" fmla="*/ 1392370 w 3571215"/>
              <a:gd name="connsiteY3" fmla="*/ 2792094 h 2890087"/>
              <a:gd name="connsiteX4" fmla="*/ 393183 w 3571215"/>
              <a:gd name="connsiteY4" fmla="*/ 2890087 h 2890087"/>
              <a:gd name="connsiteX5" fmla="*/ 0 w 3571215"/>
              <a:gd name="connsiteY5" fmla="*/ 2176150 h 2890087"/>
              <a:gd name="connsiteX0" fmla="*/ 0 w 3571215"/>
              <a:gd name="connsiteY0" fmla="*/ 2176150 h 2890087"/>
              <a:gd name="connsiteX1" fmla="*/ 2472666 w 3571215"/>
              <a:gd name="connsiteY1" fmla="*/ 36067 h 2890087"/>
              <a:gd name="connsiteX2" fmla="*/ 3571215 w 3571215"/>
              <a:gd name="connsiteY2" fmla="*/ 0 h 2890087"/>
              <a:gd name="connsiteX3" fmla="*/ 2626822 w 3571215"/>
              <a:gd name="connsiteY3" fmla="*/ 1399810 h 2890087"/>
              <a:gd name="connsiteX4" fmla="*/ 393183 w 3571215"/>
              <a:gd name="connsiteY4" fmla="*/ 2890087 h 2890087"/>
              <a:gd name="connsiteX5" fmla="*/ 0 w 3571215"/>
              <a:gd name="connsiteY5" fmla="*/ 2176150 h 2890087"/>
              <a:gd name="connsiteX0" fmla="*/ 0 w 3571215"/>
              <a:gd name="connsiteY0" fmla="*/ 2176150 h 2176150"/>
              <a:gd name="connsiteX1" fmla="*/ 2472666 w 3571215"/>
              <a:gd name="connsiteY1" fmla="*/ 36067 h 2176150"/>
              <a:gd name="connsiteX2" fmla="*/ 3571215 w 3571215"/>
              <a:gd name="connsiteY2" fmla="*/ 0 h 2176150"/>
              <a:gd name="connsiteX3" fmla="*/ 2626822 w 3571215"/>
              <a:gd name="connsiteY3" fmla="*/ 1399810 h 2176150"/>
              <a:gd name="connsiteX4" fmla="*/ 2309686 w 3571215"/>
              <a:gd name="connsiteY4" fmla="*/ 820126 h 2176150"/>
              <a:gd name="connsiteX5" fmla="*/ 0 w 3571215"/>
              <a:gd name="connsiteY5" fmla="*/ 2176150 h 2176150"/>
              <a:gd name="connsiteX0" fmla="*/ 0 w 1957093"/>
              <a:gd name="connsiteY0" fmla="*/ 318772 h 1399810"/>
              <a:gd name="connsiteX1" fmla="*/ 858544 w 1957093"/>
              <a:gd name="connsiteY1" fmla="*/ 36067 h 1399810"/>
              <a:gd name="connsiteX2" fmla="*/ 1957093 w 1957093"/>
              <a:gd name="connsiteY2" fmla="*/ 0 h 1399810"/>
              <a:gd name="connsiteX3" fmla="*/ 1012700 w 1957093"/>
              <a:gd name="connsiteY3" fmla="*/ 1399810 h 1399810"/>
              <a:gd name="connsiteX4" fmla="*/ 695564 w 1957093"/>
              <a:gd name="connsiteY4" fmla="*/ 820126 h 1399810"/>
              <a:gd name="connsiteX5" fmla="*/ 0 w 1957093"/>
              <a:gd name="connsiteY5" fmla="*/ 318772 h 1399810"/>
              <a:gd name="connsiteX0" fmla="*/ 0 w 1957093"/>
              <a:gd name="connsiteY0" fmla="*/ 318772 h 1399810"/>
              <a:gd name="connsiteX1" fmla="*/ 858544 w 1957093"/>
              <a:gd name="connsiteY1" fmla="*/ 36067 h 1399810"/>
              <a:gd name="connsiteX2" fmla="*/ 1957093 w 1957093"/>
              <a:gd name="connsiteY2" fmla="*/ 0 h 1399810"/>
              <a:gd name="connsiteX3" fmla="*/ 1012700 w 1957093"/>
              <a:gd name="connsiteY3" fmla="*/ 1399810 h 1399810"/>
              <a:gd name="connsiteX4" fmla="*/ 172487 w 1957093"/>
              <a:gd name="connsiteY4" fmla="*/ 1221089 h 1399810"/>
              <a:gd name="connsiteX5" fmla="*/ 0 w 1957093"/>
              <a:gd name="connsiteY5" fmla="*/ 318772 h 1399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57093" h="1399810">
                <a:moveTo>
                  <a:pt x="0" y="318772"/>
                </a:moveTo>
                <a:lnTo>
                  <a:pt x="858544" y="36067"/>
                </a:lnTo>
                <a:lnTo>
                  <a:pt x="1957093" y="0"/>
                </a:lnTo>
                <a:lnTo>
                  <a:pt x="1012700" y="1399810"/>
                </a:lnTo>
                <a:lnTo>
                  <a:pt x="172487" y="1221089"/>
                </a:lnTo>
                <a:lnTo>
                  <a:pt x="0" y="31877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46C6BDBB-2B70-456D-86FB-0A63D587A509}"/>
              </a:ext>
            </a:extLst>
          </p:cNvPr>
          <p:cNvSpPr/>
          <p:nvPr userDrawn="1"/>
        </p:nvSpPr>
        <p:spPr>
          <a:xfrm rot="14235708">
            <a:off x="11753205" y="112024"/>
            <a:ext cx="332291" cy="247882"/>
          </a:xfrm>
          <a:custGeom>
            <a:avLst/>
            <a:gdLst>
              <a:gd name="connsiteX0" fmla="*/ 0 w 3571215"/>
              <a:gd name="connsiteY0" fmla="*/ 3023156 h 3737093"/>
              <a:gd name="connsiteX1" fmla="*/ 993291 w 3571215"/>
              <a:gd name="connsiteY1" fmla="*/ 0 h 3737093"/>
              <a:gd name="connsiteX2" fmla="*/ 3571215 w 3571215"/>
              <a:gd name="connsiteY2" fmla="*/ 847006 h 3737093"/>
              <a:gd name="connsiteX3" fmla="*/ 1392370 w 3571215"/>
              <a:gd name="connsiteY3" fmla="*/ 3639100 h 3737093"/>
              <a:gd name="connsiteX4" fmla="*/ 393183 w 3571215"/>
              <a:gd name="connsiteY4" fmla="*/ 3737093 h 3737093"/>
              <a:gd name="connsiteX5" fmla="*/ 0 w 3571215"/>
              <a:gd name="connsiteY5" fmla="*/ 3023156 h 3737093"/>
              <a:gd name="connsiteX0" fmla="*/ 0 w 3571215"/>
              <a:gd name="connsiteY0" fmla="*/ 2176150 h 2890087"/>
              <a:gd name="connsiteX1" fmla="*/ 2472666 w 3571215"/>
              <a:gd name="connsiteY1" fmla="*/ 36067 h 2890087"/>
              <a:gd name="connsiteX2" fmla="*/ 3571215 w 3571215"/>
              <a:gd name="connsiteY2" fmla="*/ 0 h 2890087"/>
              <a:gd name="connsiteX3" fmla="*/ 1392370 w 3571215"/>
              <a:gd name="connsiteY3" fmla="*/ 2792094 h 2890087"/>
              <a:gd name="connsiteX4" fmla="*/ 393183 w 3571215"/>
              <a:gd name="connsiteY4" fmla="*/ 2890087 h 2890087"/>
              <a:gd name="connsiteX5" fmla="*/ 0 w 3571215"/>
              <a:gd name="connsiteY5" fmla="*/ 2176150 h 2890087"/>
              <a:gd name="connsiteX0" fmla="*/ 0 w 3571215"/>
              <a:gd name="connsiteY0" fmla="*/ 2176150 h 2890087"/>
              <a:gd name="connsiteX1" fmla="*/ 2472666 w 3571215"/>
              <a:gd name="connsiteY1" fmla="*/ 36067 h 2890087"/>
              <a:gd name="connsiteX2" fmla="*/ 3571215 w 3571215"/>
              <a:gd name="connsiteY2" fmla="*/ 0 h 2890087"/>
              <a:gd name="connsiteX3" fmla="*/ 2626822 w 3571215"/>
              <a:gd name="connsiteY3" fmla="*/ 1399810 h 2890087"/>
              <a:gd name="connsiteX4" fmla="*/ 393183 w 3571215"/>
              <a:gd name="connsiteY4" fmla="*/ 2890087 h 2890087"/>
              <a:gd name="connsiteX5" fmla="*/ 0 w 3571215"/>
              <a:gd name="connsiteY5" fmla="*/ 2176150 h 2890087"/>
              <a:gd name="connsiteX0" fmla="*/ 0 w 3571215"/>
              <a:gd name="connsiteY0" fmla="*/ 2176150 h 2176150"/>
              <a:gd name="connsiteX1" fmla="*/ 2472666 w 3571215"/>
              <a:gd name="connsiteY1" fmla="*/ 36067 h 2176150"/>
              <a:gd name="connsiteX2" fmla="*/ 3571215 w 3571215"/>
              <a:gd name="connsiteY2" fmla="*/ 0 h 2176150"/>
              <a:gd name="connsiteX3" fmla="*/ 2626822 w 3571215"/>
              <a:gd name="connsiteY3" fmla="*/ 1399810 h 2176150"/>
              <a:gd name="connsiteX4" fmla="*/ 2309686 w 3571215"/>
              <a:gd name="connsiteY4" fmla="*/ 820126 h 2176150"/>
              <a:gd name="connsiteX5" fmla="*/ 0 w 3571215"/>
              <a:gd name="connsiteY5" fmla="*/ 2176150 h 2176150"/>
              <a:gd name="connsiteX0" fmla="*/ 0 w 1957093"/>
              <a:gd name="connsiteY0" fmla="*/ 318772 h 1399810"/>
              <a:gd name="connsiteX1" fmla="*/ 858544 w 1957093"/>
              <a:gd name="connsiteY1" fmla="*/ 36067 h 1399810"/>
              <a:gd name="connsiteX2" fmla="*/ 1957093 w 1957093"/>
              <a:gd name="connsiteY2" fmla="*/ 0 h 1399810"/>
              <a:gd name="connsiteX3" fmla="*/ 1012700 w 1957093"/>
              <a:gd name="connsiteY3" fmla="*/ 1399810 h 1399810"/>
              <a:gd name="connsiteX4" fmla="*/ 695564 w 1957093"/>
              <a:gd name="connsiteY4" fmla="*/ 820126 h 1399810"/>
              <a:gd name="connsiteX5" fmla="*/ 0 w 1957093"/>
              <a:gd name="connsiteY5" fmla="*/ 318772 h 1399810"/>
              <a:gd name="connsiteX0" fmla="*/ 0 w 1957093"/>
              <a:gd name="connsiteY0" fmla="*/ 318772 h 1399810"/>
              <a:gd name="connsiteX1" fmla="*/ 858544 w 1957093"/>
              <a:gd name="connsiteY1" fmla="*/ 36067 h 1399810"/>
              <a:gd name="connsiteX2" fmla="*/ 1957093 w 1957093"/>
              <a:gd name="connsiteY2" fmla="*/ 0 h 1399810"/>
              <a:gd name="connsiteX3" fmla="*/ 1012700 w 1957093"/>
              <a:gd name="connsiteY3" fmla="*/ 1399810 h 1399810"/>
              <a:gd name="connsiteX4" fmla="*/ 172487 w 1957093"/>
              <a:gd name="connsiteY4" fmla="*/ 1221089 h 1399810"/>
              <a:gd name="connsiteX5" fmla="*/ 0 w 1957093"/>
              <a:gd name="connsiteY5" fmla="*/ 318772 h 1399810"/>
              <a:gd name="connsiteX0" fmla="*/ 0 w 1449157"/>
              <a:gd name="connsiteY0" fmla="*/ 282705 h 1363743"/>
              <a:gd name="connsiteX1" fmla="*/ 858544 w 1449157"/>
              <a:gd name="connsiteY1" fmla="*/ 0 h 1363743"/>
              <a:gd name="connsiteX2" fmla="*/ 1449157 w 1449157"/>
              <a:gd name="connsiteY2" fmla="*/ 715834 h 1363743"/>
              <a:gd name="connsiteX3" fmla="*/ 1012700 w 1449157"/>
              <a:gd name="connsiteY3" fmla="*/ 1363743 h 1363743"/>
              <a:gd name="connsiteX4" fmla="*/ 172487 w 1449157"/>
              <a:gd name="connsiteY4" fmla="*/ 1185022 h 1363743"/>
              <a:gd name="connsiteX5" fmla="*/ 0 w 1449157"/>
              <a:gd name="connsiteY5" fmla="*/ 282705 h 1363743"/>
              <a:gd name="connsiteX0" fmla="*/ 0 w 1449157"/>
              <a:gd name="connsiteY0" fmla="*/ 0 h 1081038"/>
              <a:gd name="connsiteX1" fmla="*/ 1449157 w 1449157"/>
              <a:gd name="connsiteY1" fmla="*/ 433129 h 1081038"/>
              <a:gd name="connsiteX2" fmla="*/ 1012700 w 1449157"/>
              <a:gd name="connsiteY2" fmla="*/ 1081038 h 1081038"/>
              <a:gd name="connsiteX3" fmla="*/ 172487 w 1449157"/>
              <a:gd name="connsiteY3" fmla="*/ 902317 h 1081038"/>
              <a:gd name="connsiteX4" fmla="*/ 0 w 1449157"/>
              <a:gd name="connsiteY4" fmla="*/ 0 h 1081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9157" h="1081038">
                <a:moveTo>
                  <a:pt x="0" y="0"/>
                </a:moveTo>
                <a:lnTo>
                  <a:pt x="1449157" y="433129"/>
                </a:lnTo>
                <a:lnTo>
                  <a:pt x="1012700" y="1081038"/>
                </a:lnTo>
                <a:lnTo>
                  <a:pt x="172487" y="902317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DD294FD8-6E9C-409A-81F3-C1E9BE998524}"/>
              </a:ext>
            </a:extLst>
          </p:cNvPr>
          <p:cNvSpPr/>
          <p:nvPr userDrawn="1"/>
        </p:nvSpPr>
        <p:spPr>
          <a:xfrm rot="13336516">
            <a:off x="137666" y="5349121"/>
            <a:ext cx="648657" cy="777553"/>
          </a:xfrm>
          <a:custGeom>
            <a:avLst/>
            <a:gdLst>
              <a:gd name="connsiteX0" fmla="*/ 0 w 648657"/>
              <a:gd name="connsiteY0" fmla="*/ 777553 h 777553"/>
              <a:gd name="connsiteX1" fmla="*/ 255474 w 648657"/>
              <a:gd name="connsiteY1" fmla="*/ 0 h 777553"/>
              <a:gd name="connsiteX2" fmla="*/ 648657 w 648657"/>
              <a:gd name="connsiteY2" fmla="*/ 713937 h 777553"/>
              <a:gd name="connsiteX3" fmla="*/ 0 w 648657"/>
              <a:gd name="connsiteY3" fmla="*/ 777553 h 777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8657" h="777553">
                <a:moveTo>
                  <a:pt x="0" y="777553"/>
                </a:moveTo>
                <a:lnTo>
                  <a:pt x="255474" y="0"/>
                </a:lnTo>
                <a:lnTo>
                  <a:pt x="648657" y="713937"/>
                </a:lnTo>
                <a:lnTo>
                  <a:pt x="0" y="777553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 noProof="0" dirty="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E9CE551E-3C50-4DFC-B1F0-E75C36EB546C}"/>
              </a:ext>
            </a:extLst>
          </p:cNvPr>
          <p:cNvSpPr/>
          <p:nvPr userDrawn="1"/>
        </p:nvSpPr>
        <p:spPr>
          <a:xfrm rot="5738060">
            <a:off x="100722" y="5962094"/>
            <a:ext cx="692798" cy="510610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1A30495D-C647-4038-8E7F-16125414CE5D}"/>
              </a:ext>
            </a:extLst>
          </p:cNvPr>
          <p:cNvSpPr/>
          <p:nvPr userDrawn="1"/>
        </p:nvSpPr>
        <p:spPr>
          <a:xfrm rot="8291645">
            <a:off x="10081798" y="798094"/>
            <a:ext cx="371360" cy="273702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0EE479C-D1F6-4BAC-80D2-90EF74E3261A}"/>
              </a:ext>
            </a:extLst>
          </p:cNvPr>
          <p:cNvSpPr>
            <a:spLocks noGrp="1"/>
          </p:cNvSpPr>
          <p:nvPr userDrawn="1">
            <p:ph type="title"/>
          </p:nvPr>
        </p:nvSpPr>
        <p:spPr>
          <a:xfrm>
            <a:off x="432000" y="432000"/>
            <a:ext cx="11340000" cy="432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9E47D86-FD0D-44D0-9B7F-9EDEBD11F9D6}"/>
              </a:ext>
            </a:extLst>
          </p:cNvPr>
          <p:cNvSpPr>
            <a:spLocks noGrp="1"/>
          </p:cNvSpPr>
          <p:nvPr userDrawn="1"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A29F8B3-4723-4928-83E5-76C29D05F2FE}"/>
              </a:ext>
            </a:extLst>
          </p:cNvPr>
          <p:cNvSpPr>
            <a:spLocks noGrp="1"/>
          </p:cNvSpPr>
          <p:nvPr userDrawn="1"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487EAD8B-C2A9-4ED7-BA79-62CE2E5D80F9}"/>
              </a:ext>
            </a:extLst>
          </p:cNvPr>
          <p:cNvSpPr/>
          <p:nvPr userDrawn="1"/>
        </p:nvSpPr>
        <p:spPr>
          <a:xfrm rot="3693105">
            <a:off x="270909" y="5041123"/>
            <a:ext cx="243160" cy="406553"/>
          </a:xfrm>
          <a:custGeom>
            <a:avLst/>
            <a:gdLst>
              <a:gd name="connsiteX0" fmla="*/ 243160 w 243160"/>
              <a:gd name="connsiteY0" fmla="*/ 342071 h 406553"/>
              <a:gd name="connsiteX1" fmla="*/ 156493 w 243160"/>
              <a:gd name="connsiteY1" fmla="*/ 406553 h 406553"/>
              <a:gd name="connsiteX2" fmla="*/ 0 w 243160"/>
              <a:gd name="connsiteY2" fmla="*/ 0 h 406553"/>
              <a:gd name="connsiteX3" fmla="*/ 243160 w 243160"/>
              <a:gd name="connsiteY3" fmla="*/ 342071 h 406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160" h="406553">
                <a:moveTo>
                  <a:pt x="243160" y="342071"/>
                </a:moveTo>
                <a:lnTo>
                  <a:pt x="156493" y="406553"/>
                </a:lnTo>
                <a:lnTo>
                  <a:pt x="0" y="0"/>
                </a:lnTo>
                <a:lnTo>
                  <a:pt x="243160" y="34207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1" name="Text Placeholder 18">
            <a:extLst>
              <a:ext uri="{FF2B5EF4-FFF2-40B4-BE49-F238E27FC236}">
                <a16:creationId xmlns:a16="http://schemas.microsoft.com/office/drawing/2014/main" id="{C614E990-EC62-437B-ADF0-038FF35A262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364343" y="2505766"/>
            <a:ext cx="3374987" cy="885825"/>
          </a:xfrm>
        </p:spPr>
        <p:txBody>
          <a:bodyPr anchor="ctr"/>
          <a:lstStyle>
            <a:lvl1pPr marL="0" indent="0" algn="ctr">
              <a:buNone/>
              <a:defRPr sz="8000" b="1">
                <a:latin typeface="+mj-lt"/>
              </a:defRPr>
            </a:lvl1pPr>
            <a:lvl2pPr marL="266700" indent="0">
              <a:buNone/>
              <a:defRPr sz="8000">
                <a:latin typeface="+mj-lt"/>
              </a:defRPr>
            </a:lvl2pPr>
            <a:lvl3pPr marL="542925" indent="0">
              <a:buNone/>
              <a:defRPr sz="8000">
                <a:latin typeface="+mj-lt"/>
              </a:defRPr>
            </a:lvl3pPr>
            <a:lvl4pPr marL="809625" indent="0">
              <a:buNone/>
              <a:defRPr sz="8000">
                <a:latin typeface="+mj-lt"/>
              </a:defRPr>
            </a:lvl4pPr>
            <a:lvl5pPr marL="1076325" indent="0">
              <a:buNone/>
              <a:defRPr sz="8000">
                <a:latin typeface="+mj-lt"/>
              </a:defRPr>
            </a:lvl5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32" name="Text Placeholder 20">
            <a:extLst>
              <a:ext uri="{FF2B5EF4-FFF2-40B4-BE49-F238E27FC236}">
                <a16:creationId xmlns:a16="http://schemas.microsoft.com/office/drawing/2014/main" id="{A6926E00-3D05-4600-B7E9-74F56D038AE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212968" y="2505766"/>
            <a:ext cx="3025513" cy="885825"/>
          </a:xfrm>
        </p:spPr>
        <p:txBody>
          <a:bodyPr anchor="ctr"/>
          <a:lstStyle>
            <a:lvl1pPr marL="0" indent="0" algn="ctr">
              <a:buNone/>
              <a:defRPr sz="8000" b="1" i="0"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3" name="Text Placeholder 32">
            <a:extLst>
              <a:ext uri="{FF2B5EF4-FFF2-40B4-BE49-F238E27FC236}">
                <a16:creationId xmlns:a16="http://schemas.microsoft.com/office/drawing/2014/main" id="{56EA1CAB-F73E-42AE-AC55-B00392B49263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8737600" y="2490630"/>
            <a:ext cx="2090738" cy="900962"/>
          </a:xfrm>
        </p:spPr>
        <p:txBody>
          <a:bodyPr vert="horz" lIns="0" tIns="0" rIns="0" bIns="0" rtlCol="0" anchor="ctr">
            <a:noAutofit/>
          </a:bodyPr>
          <a:lstStyle>
            <a:lvl1pPr marL="0" indent="0" algn="ctr">
              <a:buNone/>
              <a:defRPr lang="en-ZA" sz="8000" b="1" i="0" dirty="0">
                <a:latin typeface="+mj-lt"/>
              </a:defRPr>
            </a:lvl1pPr>
          </a:lstStyle>
          <a:p>
            <a:pPr marL="266700" lvl="0" indent="-266700" algn="ctr"/>
            <a:r>
              <a:rPr lang="en-US" noProof="0"/>
              <a:t>3</a:t>
            </a:r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34357700-1BDF-40C0-BFE9-5F837ADED4AA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1820138" y="4015478"/>
            <a:ext cx="2489200" cy="1012825"/>
          </a:xfrm>
        </p:spPr>
        <p:txBody>
          <a:bodyPr/>
          <a:lstStyle>
            <a:lvl1pPr marL="0" indent="0" algn="ctr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/>
            <a:r>
              <a:rPr lang="en-US" noProof="0"/>
              <a:t>Section Description</a:t>
            </a:r>
          </a:p>
        </p:txBody>
      </p:sp>
      <p:sp>
        <p:nvSpPr>
          <p:cNvPr id="37" name="Text Placeholder 36">
            <a:extLst>
              <a:ext uri="{FF2B5EF4-FFF2-40B4-BE49-F238E27FC236}">
                <a16:creationId xmlns:a16="http://schemas.microsoft.com/office/drawing/2014/main" id="{A3F3E97F-9A21-4431-909B-D1E580B19F1B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5481124" y="4015478"/>
            <a:ext cx="2489200" cy="1011238"/>
          </a:xfrm>
        </p:spPr>
        <p:txBody>
          <a:bodyPr/>
          <a:lstStyle>
            <a:lvl1pPr marL="0" indent="0" algn="ctr">
              <a:buNone/>
              <a:defRPr/>
            </a:lvl1pPr>
            <a:lvl2pPr marL="266700" indent="0" algn="ctr">
              <a:buNone/>
              <a:defRPr/>
            </a:lvl2pPr>
            <a:lvl3pPr marL="542925" indent="0" algn="ctr">
              <a:buNone/>
              <a:defRPr/>
            </a:lvl3pPr>
            <a:lvl4pPr marL="809625" indent="0" algn="ctr">
              <a:buNone/>
              <a:defRPr/>
            </a:lvl4pPr>
            <a:lvl5pPr marL="1076325" indent="0" algn="ctr">
              <a:buNone/>
              <a:defRPr/>
            </a:lvl5pPr>
          </a:lstStyle>
          <a:p>
            <a:pPr lvl="0"/>
            <a:r>
              <a:rPr lang="en-US" noProof="0"/>
              <a:t>Section Description</a:t>
            </a:r>
          </a:p>
        </p:txBody>
      </p:sp>
      <p:sp>
        <p:nvSpPr>
          <p:cNvPr id="39" name="Text Placeholder 38">
            <a:extLst>
              <a:ext uri="{FF2B5EF4-FFF2-40B4-BE49-F238E27FC236}">
                <a16:creationId xmlns:a16="http://schemas.microsoft.com/office/drawing/2014/main" id="{2445CEA3-6928-4E8E-8E52-B7043F3580D1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8737600" y="4015478"/>
            <a:ext cx="2090738" cy="1012825"/>
          </a:xfrm>
        </p:spPr>
        <p:txBody>
          <a:bodyPr/>
          <a:lstStyle>
            <a:lvl1pPr marL="0" indent="0" algn="ctr">
              <a:buNone/>
              <a:defRPr/>
            </a:lvl1pPr>
            <a:lvl2pPr marL="266700" indent="0" algn="ctr">
              <a:buNone/>
              <a:defRPr/>
            </a:lvl2pPr>
            <a:lvl3pPr marL="542925" indent="0" algn="ctr">
              <a:buNone/>
              <a:defRPr/>
            </a:lvl3pPr>
            <a:lvl4pPr marL="809625" indent="0" algn="ctr">
              <a:buNone/>
              <a:defRPr/>
            </a:lvl4pPr>
            <a:lvl5pPr marL="1076325" indent="0" algn="ctr">
              <a:buNone/>
              <a:defRPr/>
            </a:lvl5pPr>
          </a:lstStyle>
          <a:p>
            <a:pPr lvl="0"/>
            <a:r>
              <a:rPr lang="en-US" noProof="0"/>
              <a:t>Section Description</a:t>
            </a:r>
          </a:p>
        </p:txBody>
      </p:sp>
    </p:spTree>
    <p:extLst>
      <p:ext uri="{BB962C8B-B14F-4D97-AF65-F5344CB8AC3E}">
        <p14:creationId xmlns:p14="http://schemas.microsoft.com/office/powerpoint/2010/main" val="21597925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>
            <a:extLst>
              <a:ext uri="{FF2B5EF4-FFF2-40B4-BE49-F238E27FC236}">
                <a16:creationId xmlns:a16="http://schemas.microsoft.com/office/drawing/2014/main" id="{6AAF5B5B-E896-400A-9E43-EAF605A0AC8B}"/>
              </a:ext>
            </a:extLst>
          </p:cNvPr>
          <p:cNvSpPr/>
          <p:nvPr userDrawn="1"/>
        </p:nvSpPr>
        <p:spPr>
          <a:xfrm rot="19260823">
            <a:off x="10216425" y="538864"/>
            <a:ext cx="467362" cy="344458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BA2F5A3D-36C4-4B97-A62C-2AEA3B6FC1CF}"/>
              </a:ext>
            </a:extLst>
          </p:cNvPr>
          <p:cNvSpPr/>
          <p:nvPr userDrawn="1"/>
        </p:nvSpPr>
        <p:spPr>
          <a:xfrm rot="20377627">
            <a:off x="10678141" y="849218"/>
            <a:ext cx="316887" cy="23355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BB474E17-6556-4551-AD1B-351EE2DA98E0}"/>
              </a:ext>
            </a:extLst>
          </p:cNvPr>
          <p:cNvSpPr/>
          <p:nvPr userDrawn="1"/>
        </p:nvSpPr>
        <p:spPr>
          <a:xfrm rot="19260823">
            <a:off x="10717367" y="620572"/>
            <a:ext cx="250689" cy="18476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F860E6D1-2C9F-477C-AE22-BFF5ADE85C60}"/>
              </a:ext>
            </a:extLst>
          </p:cNvPr>
          <p:cNvSpPr/>
          <p:nvPr userDrawn="1"/>
        </p:nvSpPr>
        <p:spPr>
          <a:xfrm rot="19810388">
            <a:off x="11064926" y="781602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65EC6C60-C605-4022-9718-ED56F34D6448}"/>
              </a:ext>
            </a:extLst>
          </p:cNvPr>
          <p:cNvSpPr/>
          <p:nvPr userDrawn="1"/>
        </p:nvSpPr>
        <p:spPr>
          <a:xfrm rot="18277851">
            <a:off x="11152527" y="382052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47BB28-400F-4C54-ADDA-0055CEB6593B}"/>
              </a:ext>
            </a:extLst>
          </p:cNvPr>
          <p:cNvSpPr/>
          <p:nvPr userDrawn="1"/>
        </p:nvSpPr>
        <p:spPr>
          <a:xfrm rot="20761418">
            <a:off x="11545452" y="1030689"/>
            <a:ext cx="162256" cy="119587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7386F148-99E1-4ED6-B4DA-151A6DB27D67}"/>
              </a:ext>
            </a:extLst>
          </p:cNvPr>
          <p:cNvSpPr/>
          <p:nvPr userDrawn="1"/>
        </p:nvSpPr>
        <p:spPr>
          <a:xfrm rot="17315293">
            <a:off x="11756248" y="247552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1A0565DA-6430-4984-ACB6-E7FACACC71AF}"/>
              </a:ext>
            </a:extLst>
          </p:cNvPr>
          <p:cNvSpPr/>
          <p:nvPr userDrawn="1"/>
        </p:nvSpPr>
        <p:spPr>
          <a:xfrm rot="20082236">
            <a:off x="11448108" y="631127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DDE18DFF-F9E6-4839-817B-4DD871CEAE6F}"/>
              </a:ext>
            </a:extLst>
          </p:cNvPr>
          <p:cNvSpPr/>
          <p:nvPr userDrawn="1"/>
        </p:nvSpPr>
        <p:spPr>
          <a:xfrm rot="19879732">
            <a:off x="11668879" y="824433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30038A3A-7324-4606-9C92-00C9AB1759F4}"/>
              </a:ext>
            </a:extLst>
          </p:cNvPr>
          <p:cNvSpPr/>
          <p:nvPr userDrawn="1"/>
        </p:nvSpPr>
        <p:spPr>
          <a:xfrm rot="328041">
            <a:off x="10094502" y="901548"/>
            <a:ext cx="579699" cy="606799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  <a:gd name="connsiteX0" fmla="*/ 487806 w 487806"/>
              <a:gd name="connsiteY0" fmla="*/ 171848 h 510610"/>
              <a:gd name="connsiteX1" fmla="*/ 308036 w 487806"/>
              <a:gd name="connsiteY1" fmla="*/ 510610 h 510610"/>
              <a:gd name="connsiteX2" fmla="*/ 0 w 487806"/>
              <a:gd name="connsiteY2" fmla="*/ 0 h 510610"/>
              <a:gd name="connsiteX3" fmla="*/ 487806 w 487806"/>
              <a:gd name="connsiteY3" fmla="*/ 171848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7806" h="510610">
                <a:moveTo>
                  <a:pt x="487806" y="171848"/>
                </a:moveTo>
                <a:lnTo>
                  <a:pt x="308036" y="510610"/>
                </a:lnTo>
                <a:lnTo>
                  <a:pt x="0" y="0"/>
                </a:lnTo>
                <a:lnTo>
                  <a:pt x="487806" y="171848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5C0291BA-50C5-406F-B24E-14C9CAF652D7}"/>
              </a:ext>
            </a:extLst>
          </p:cNvPr>
          <p:cNvSpPr/>
          <p:nvPr userDrawn="1"/>
        </p:nvSpPr>
        <p:spPr>
          <a:xfrm>
            <a:off x="10871770" y="1202556"/>
            <a:ext cx="316887" cy="23355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152EBA81-38BC-4DF6-93C3-4A1A02FD2789}"/>
              </a:ext>
            </a:extLst>
          </p:cNvPr>
          <p:cNvSpPr/>
          <p:nvPr userDrawn="1"/>
        </p:nvSpPr>
        <p:spPr>
          <a:xfrm rot="20761418">
            <a:off x="11512604" y="1484835"/>
            <a:ext cx="162256" cy="119587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9AF80622-5597-45AD-92C3-2C4C3797720A}"/>
              </a:ext>
            </a:extLst>
          </p:cNvPr>
          <p:cNvSpPr/>
          <p:nvPr userDrawn="1"/>
        </p:nvSpPr>
        <p:spPr>
          <a:xfrm rot="1160487">
            <a:off x="10291662" y="1614015"/>
            <a:ext cx="316887" cy="23355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6833793E-EB91-43B4-8444-36ADD2A48E55}"/>
              </a:ext>
            </a:extLst>
          </p:cNvPr>
          <p:cNvSpPr/>
          <p:nvPr userDrawn="1"/>
        </p:nvSpPr>
        <p:spPr>
          <a:xfrm rot="803026">
            <a:off x="11586107" y="2015428"/>
            <a:ext cx="162256" cy="119587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F288DD7-6DAF-436D-B04A-EBCCAA3691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40000" cy="432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22B50D-6A7D-41C6-BA57-613BC231DF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32000" y="1152000"/>
            <a:ext cx="5472000" cy="3600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D584DA-F775-47B8-A1D7-6556AD5FCB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32000" y="1584000"/>
            <a:ext cx="5472000" cy="4608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9337FD81-6DFD-43B7-A7D9-59E45ECDF39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17B7460-0559-435A-9C2F-1B12BC6CE1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26" name="Content Placeholder 5">
            <a:extLst>
              <a:ext uri="{FF2B5EF4-FFF2-40B4-BE49-F238E27FC236}">
                <a16:creationId xmlns:a16="http://schemas.microsoft.com/office/drawing/2014/main" id="{EA7B8348-A00A-4AAE-B1F6-924515577B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300000" y="1581663"/>
            <a:ext cx="5472000" cy="4608000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7" name="Text Placeholder 4">
            <a:extLst>
              <a:ext uri="{FF2B5EF4-FFF2-40B4-BE49-F238E27FC236}">
                <a16:creationId xmlns:a16="http://schemas.microsoft.com/office/drawing/2014/main" id="{4521CFCD-C079-4019-942D-035558CAFCA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88002" y="1151785"/>
            <a:ext cx="5483998" cy="354868"/>
          </a:xfrm>
        </p:spPr>
        <p:txBody>
          <a:bodyPr vert="horz" lIns="0" tIns="0" rIns="0" bIns="0" rtlCol="0" anchor="t">
            <a:noAutofit/>
          </a:bodyPr>
          <a:lstStyle>
            <a:lvl1pPr marL="0" indent="0">
              <a:buNone/>
              <a:defRPr lang="en-US" sz="2400" b="1"/>
            </a:lvl1pPr>
          </a:lstStyle>
          <a:p>
            <a:pPr marL="266700" lvl="0" indent="-26670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98489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rket Spa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070BDE6F-3ADC-465D-A1D5-2E3FEE5E3685}"/>
              </a:ext>
            </a:extLst>
          </p:cNvPr>
          <p:cNvSpPr/>
          <p:nvPr userDrawn="1"/>
        </p:nvSpPr>
        <p:spPr>
          <a:xfrm rot="4308689">
            <a:off x="9605830" y="-345925"/>
            <a:ext cx="2706415" cy="2832124"/>
          </a:xfrm>
          <a:custGeom>
            <a:avLst/>
            <a:gdLst>
              <a:gd name="connsiteX0" fmla="*/ 0 w 3571215"/>
              <a:gd name="connsiteY0" fmla="*/ 3023156 h 3737093"/>
              <a:gd name="connsiteX1" fmla="*/ 993291 w 3571215"/>
              <a:gd name="connsiteY1" fmla="*/ 0 h 3737093"/>
              <a:gd name="connsiteX2" fmla="*/ 3571215 w 3571215"/>
              <a:gd name="connsiteY2" fmla="*/ 847006 h 3737093"/>
              <a:gd name="connsiteX3" fmla="*/ 1392370 w 3571215"/>
              <a:gd name="connsiteY3" fmla="*/ 3639100 h 3737093"/>
              <a:gd name="connsiteX4" fmla="*/ 393183 w 3571215"/>
              <a:gd name="connsiteY4" fmla="*/ 3737093 h 3737093"/>
              <a:gd name="connsiteX5" fmla="*/ 0 w 3571215"/>
              <a:gd name="connsiteY5" fmla="*/ 3023156 h 373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71215" h="3737093">
                <a:moveTo>
                  <a:pt x="0" y="3023156"/>
                </a:moveTo>
                <a:lnTo>
                  <a:pt x="993291" y="0"/>
                </a:lnTo>
                <a:lnTo>
                  <a:pt x="3571215" y="847006"/>
                </a:lnTo>
                <a:lnTo>
                  <a:pt x="1392370" y="3639100"/>
                </a:lnTo>
                <a:lnTo>
                  <a:pt x="393183" y="3737093"/>
                </a:lnTo>
                <a:lnTo>
                  <a:pt x="0" y="302315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FC626A5-4FF6-42BD-858A-AE4B2C23A6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E5E346-F307-4307-949D-77CDB6E657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31999" y="6188628"/>
            <a:ext cx="8784941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4446C0-A637-4726-88A6-815A6AB63B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3B7A27A-7EBF-4E8D-A115-E66CB9FAB634}"/>
              </a:ext>
            </a:extLst>
          </p:cNvPr>
          <p:cNvCxnSpPr>
            <a:cxnSpLocks/>
          </p:cNvCxnSpPr>
          <p:nvPr userDrawn="1"/>
        </p:nvCxnSpPr>
        <p:spPr>
          <a:xfrm>
            <a:off x="6096000" y="1319756"/>
            <a:ext cx="0" cy="4369844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BFFAC39-59BE-48F2-AD63-62BEFC00B1D5}"/>
              </a:ext>
            </a:extLst>
          </p:cNvPr>
          <p:cNvCxnSpPr>
            <a:cxnSpLocks/>
          </p:cNvCxnSpPr>
          <p:nvPr userDrawn="1"/>
        </p:nvCxnSpPr>
        <p:spPr>
          <a:xfrm flipH="1">
            <a:off x="432000" y="3504678"/>
            <a:ext cx="1134000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Placeholder 5">
            <a:extLst>
              <a:ext uri="{FF2B5EF4-FFF2-40B4-BE49-F238E27FC236}">
                <a16:creationId xmlns:a16="http://schemas.microsoft.com/office/drawing/2014/main" id="{FA965502-3EB0-4B3F-B1BD-4A4FCF7FFB4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112000" y="951013"/>
            <a:ext cx="1980000" cy="252000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noProof="0"/>
              <a:t>Quadrant Title</a:t>
            </a:r>
          </a:p>
        </p:txBody>
      </p:sp>
      <p:sp>
        <p:nvSpPr>
          <p:cNvPr id="20" name="Text Placeholder 5">
            <a:extLst>
              <a:ext uri="{FF2B5EF4-FFF2-40B4-BE49-F238E27FC236}">
                <a16:creationId xmlns:a16="http://schemas.microsoft.com/office/drawing/2014/main" id="{C18A1C3D-3A6C-4F03-9E67-CC675C5FE3B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106000" y="5857570"/>
            <a:ext cx="1980000" cy="252000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noProof="0"/>
              <a:t>Quadrant Title</a:t>
            </a:r>
          </a:p>
        </p:txBody>
      </p:sp>
      <p:sp>
        <p:nvSpPr>
          <p:cNvPr id="21" name="Text Placeholder 5">
            <a:extLst>
              <a:ext uri="{FF2B5EF4-FFF2-40B4-BE49-F238E27FC236}">
                <a16:creationId xmlns:a16="http://schemas.microsoft.com/office/drawing/2014/main" id="{469CF172-1F46-411E-B0E1-B0220CFB3DA3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32000" y="3187823"/>
            <a:ext cx="1980000" cy="252000"/>
          </a:xfrm>
        </p:spPr>
        <p:txBody>
          <a:bodyPr/>
          <a:lstStyle>
            <a:lvl1pPr marL="0" indent="0" algn="l"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noProof="0"/>
              <a:t>Quadrant Title</a:t>
            </a:r>
          </a:p>
        </p:txBody>
      </p:sp>
      <p:sp>
        <p:nvSpPr>
          <p:cNvPr id="22" name="Text Placeholder 5">
            <a:extLst>
              <a:ext uri="{FF2B5EF4-FFF2-40B4-BE49-F238E27FC236}">
                <a16:creationId xmlns:a16="http://schemas.microsoft.com/office/drawing/2014/main" id="{BD9E85DB-9B95-40F2-9F0B-3D21BC9DCD8C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9792001" y="3187823"/>
            <a:ext cx="1980000" cy="252000"/>
          </a:xfrm>
        </p:spPr>
        <p:txBody>
          <a:bodyPr/>
          <a:lstStyle>
            <a:lvl1pPr marL="0" indent="0" algn="r"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noProof="0"/>
              <a:t>Quadrant Title</a:t>
            </a:r>
          </a:p>
        </p:txBody>
      </p:sp>
    </p:spTree>
    <p:extLst>
      <p:ext uri="{BB962C8B-B14F-4D97-AF65-F5344CB8AC3E}">
        <p14:creationId xmlns:p14="http://schemas.microsoft.com/office/powerpoint/2010/main" val="10444708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Col Box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F4C50-933F-41F9-AD11-BD02410AA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40000" cy="432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948E38-8FB0-4E51-A01C-C88794372E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4396" y="2463936"/>
            <a:ext cx="3726003" cy="3314545"/>
          </a:xfrm>
          <a:prstGeom prst="rightArrowCallout">
            <a:avLst>
              <a:gd name="adj1" fmla="val 50000"/>
              <a:gd name="adj2" fmla="val 25000"/>
              <a:gd name="adj3" fmla="val 15421"/>
              <a:gd name="adj4" fmla="val 80487"/>
            </a:avLst>
          </a:prstGeom>
          <a:solidFill>
            <a:schemeClr val="bg1">
              <a:lumMod val="95000"/>
            </a:schemeClr>
          </a:solidFill>
        </p:spPr>
        <p:txBody>
          <a:bodyPr lIns="180000" tIns="180000" rIns="180000"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9F419B1-164A-4B7A-BBEC-47B6151ECB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6E99B1E-D08C-46BA-9D27-9ED02F4C9B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6A38E24-EB1C-472F-B631-5DF32F9C4CF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4613985" y="2463801"/>
            <a:ext cx="3726469" cy="3314200"/>
          </a:xfrm>
          <a:prstGeom prst="rightArrowCallout">
            <a:avLst>
              <a:gd name="adj1" fmla="val 50000"/>
              <a:gd name="adj2" fmla="val 25000"/>
              <a:gd name="adj3" fmla="val 16186"/>
              <a:gd name="adj4" fmla="val 80493"/>
            </a:avLst>
          </a:prstGeom>
          <a:solidFill>
            <a:schemeClr val="bg1">
              <a:lumMod val="95000"/>
            </a:schemeClr>
          </a:solidFill>
        </p:spPr>
        <p:txBody>
          <a:bodyPr lIns="180000" tIns="180000" rIns="18000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5B4A252E-78C9-4F76-98A4-A4B580AD072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483985" y="2463801"/>
            <a:ext cx="2963619" cy="33142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180000" tIns="180000" rIns="18000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F8E9D1B9-1C3A-4397-B3B4-9A921D64159E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31800" y="1080000"/>
            <a:ext cx="11339513" cy="276561"/>
          </a:xfrm>
        </p:spPr>
        <p:txBody>
          <a:bodyPr/>
          <a:lstStyle>
            <a:lvl1pPr marL="0" indent="0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/>
            <a:r>
              <a:rPr lang="en-US" noProof="0"/>
              <a:t>Sub Header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1B4F049D-3C57-44BB-ACE2-1363AF36D9EF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744236" y="1647240"/>
            <a:ext cx="2975578" cy="648000"/>
          </a:xfrm>
          <a:ln>
            <a:solidFill>
              <a:schemeClr val="accent1"/>
            </a:solidFill>
          </a:ln>
        </p:spPr>
        <p:txBody>
          <a:bodyPr tIns="108000" anchor="t"/>
          <a:lstStyle>
            <a:lvl1pPr marL="0" indent="0" algn="ctr">
              <a:buNone/>
              <a:defRPr>
                <a:latin typeface="+mj-lt"/>
              </a:defRPr>
            </a:lvl1pPr>
            <a:lvl2pPr marL="266700" indent="0" algn="ctr">
              <a:buNone/>
              <a:defRPr/>
            </a:lvl2pPr>
            <a:lvl3pPr marL="542925" indent="0" algn="ctr">
              <a:buNone/>
              <a:defRPr/>
            </a:lvl3pPr>
            <a:lvl4pPr marL="809625" indent="0" algn="ctr">
              <a:buNone/>
              <a:defRPr/>
            </a:lvl4pPr>
            <a:lvl5pPr marL="1076325" indent="0" algn="ctr">
              <a:buNone/>
              <a:defRPr/>
            </a:lvl5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FB9B793F-A64B-475C-96F3-FB40100E01E4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4608336" y="1647040"/>
            <a:ext cx="2975578" cy="648000"/>
          </a:xfrm>
          <a:ln>
            <a:solidFill>
              <a:schemeClr val="accent2"/>
            </a:solidFill>
          </a:ln>
        </p:spPr>
        <p:txBody>
          <a:bodyPr tIns="108000" anchor="t"/>
          <a:lstStyle>
            <a:lvl1pPr marL="0" indent="0" algn="ctr">
              <a:buNone/>
              <a:defRPr>
                <a:latin typeface="+mj-lt"/>
              </a:defRPr>
            </a:lvl1pPr>
          </a:lstStyle>
          <a:p>
            <a:pPr lvl="0"/>
            <a:r>
              <a:rPr lang="en-US" noProof="0"/>
              <a:t>Section 2 Title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0EF53567-5287-43FB-B07E-A12F3AEEDB98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483986" y="1647240"/>
            <a:ext cx="2975578" cy="648000"/>
          </a:xfrm>
          <a:ln>
            <a:solidFill>
              <a:schemeClr val="accent3"/>
            </a:solidFill>
          </a:ln>
        </p:spPr>
        <p:txBody>
          <a:bodyPr tIns="108000" anchor="t"/>
          <a:lstStyle>
            <a:lvl1pPr marL="0" indent="0" algn="ctr">
              <a:buNone/>
              <a:defRPr>
                <a:latin typeface="+mj-lt"/>
              </a:defRPr>
            </a:lvl1pPr>
          </a:lstStyle>
          <a:p>
            <a:pPr lvl="0"/>
            <a:r>
              <a:rPr lang="en-US" noProof="0"/>
              <a:t>Section 3 Title</a:t>
            </a:r>
          </a:p>
        </p:txBody>
      </p:sp>
    </p:spTree>
    <p:extLst>
      <p:ext uri="{BB962C8B-B14F-4D97-AF65-F5344CB8AC3E}">
        <p14:creationId xmlns:p14="http://schemas.microsoft.com/office/powerpoint/2010/main" val="37557335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me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C626A5-4FF6-42BD-858A-AE4B2C23A6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E5E346-F307-4307-949D-77CDB6E657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4446C0-A637-4726-88A6-815A6AB63B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3" name="Text Placeholder 8">
            <a:extLst>
              <a:ext uri="{FF2B5EF4-FFF2-40B4-BE49-F238E27FC236}">
                <a16:creationId xmlns:a16="http://schemas.microsoft.com/office/drawing/2014/main" id="{37BBBFC2-32EB-4335-9980-A7CF236703B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31800" y="1080000"/>
            <a:ext cx="11339513" cy="276561"/>
          </a:xfrm>
        </p:spPr>
        <p:txBody>
          <a:bodyPr/>
          <a:lstStyle>
            <a:lvl1pPr marL="0" indent="0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/>
            <a:r>
              <a:rPr lang="en-US" noProof="0"/>
              <a:t>Sub Header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2158F80-0C1A-4B9E-9335-A5A0015187F7}"/>
              </a:ext>
            </a:extLst>
          </p:cNvPr>
          <p:cNvCxnSpPr/>
          <p:nvPr userDrawn="1"/>
        </p:nvCxnSpPr>
        <p:spPr>
          <a:xfrm>
            <a:off x="431800" y="3866682"/>
            <a:ext cx="11339513" cy="0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Placeholder 10">
            <a:extLst>
              <a:ext uri="{FF2B5EF4-FFF2-40B4-BE49-F238E27FC236}">
                <a16:creationId xmlns:a16="http://schemas.microsoft.com/office/drawing/2014/main" id="{723DA611-B88C-4D7E-82A4-5E4CA9DC2EA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412908" y="3973125"/>
            <a:ext cx="415608" cy="201776"/>
          </a:xfrm>
        </p:spPr>
        <p:txBody>
          <a:bodyPr anchor="ctr"/>
          <a:lstStyle>
            <a:lvl1pPr marL="0" indent="0" algn="ctr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Year</a:t>
            </a:r>
          </a:p>
        </p:txBody>
      </p:sp>
      <p:sp>
        <p:nvSpPr>
          <p:cNvPr id="17" name="Text Placeholder 10">
            <a:extLst>
              <a:ext uri="{FF2B5EF4-FFF2-40B4-BE49-F238E27FC236}">
                <a16:creationId xmlns:a16="http://schemas.microsoft.com/office/drawing/2014/main" id="{180A0FA4-75CD-4A61-AA79-9C3C5F97ED8C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431799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21" name="Text Placeholder 10">
            <a:extLst>
              <a:ext uri="{FF2B5EF4-FFF2-40B4-BE49-F238E27FC236}">
                <a16:creationId xmlns:a16="http://schemas.microsoft.com/office/drawing/2014/main" id="{EBB89A53-1B07-4560-B98E-03BECDB832C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903816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22" name="Text Placeholder 10">
            <a:extLst>
              <a:ext uri="{FF2B5EF4-FFF2-40B4-BE49-F238E27FC236}">
                <a16:creationId xmlns:a16="http://schemas.microsoft.com/office/drawing/2014/main" id="{22D34AD8-D83D-4409-A418-C00840A085AC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1375833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25" name="Text Placeholder 10">
            <a:extLst>
              <a:ext uri="{FF2B5EF4-FFF2-40B4-BE49-F238E27FC236}">
                <a16:creationId xmlns:a16="http://schemas.microsoft.com/office/drawing/2014/main" id="{3EAA6A46-63F3-49A5-8E0B-758176E4429D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1847850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26" name="Text Placeholder 10">
            <a:extLst>
              <a:ext uri="{FF2B5EF4-FFF2-40B4-BE49-F238E27FC236}">
                <a16:creationId xmlns:a16="http://schemas.microsoft.com/office/drawing/2014/main" id="{BB051A6E-4868-4F3F-93DB-AD07020E9344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6077108" y="3973125"/>
            <a:ext cx="415608" cy="201776"/>
          </a:xfrm>
        </p:spPr>
        <p:txBody>
          <a:bodyPr anchor="ctr"/>
          <a:lstStyle>
            <a:lvl1pPr marL="0" indent="0" algn="ctr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Year</a:t>
            </a:r>
          </a:p>
        </p:txBody>
      </p:sp>
      <p:sp>
        <p:nvSpPr>
          <p:cNvPr id="28" name="Text Placeholder 10">
            <a:extLst>
              <a:ext uri="{FF2B5EF4-FFF2-40B4-BE49-F238E27FC236}">
                <a16:creationId xmlns:a16="http://schemas.microsoft.com/office/drawing/2014/main" id="{61519886-189E-4C69-AEED-FD9BDD3E567B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2319867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30" name="Text Placeholder 10">
            <a:extLst>
              <a:ext uri="{FF2B5EF4-FFF2-40B4-BE49-F238E27FC236}">
                <a16:creationId xmlns:a16="http://schemas.microsoft.com/office/drawing/2014/main" id="{0F084DDF-04EE-46A9-9F77-D5FD94D1B543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2791884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31" name="Text Placeholder 10">
            <a:extLst>
              <a:ext uri="{FF2B5EF4-FFF2-40B4-BE49-F238E27FC236}">
                <a16:creationId xmlns:a16="http://schemas.microsoft.com/office/drawing/2014/main" id="{743DE8AB-BF74-4CC9-AD19-8BBBF44867AF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263901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32" name="Text Placeholder 10">
            <a:extLst>
              <a:ext uri="{FF2B5EF4-FFF2-40B4-BE49-F238E27FC236}">
                <a16:creationId xmlns:a16="http://schemas.microsoft.com/office/drawing/2014/main" id="{2ECC5C24-2CE5-491E-89DC-F9C5AE98B067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4679952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33" name="Text Placeholder 10">
            <a:extLst>
              <a:ext uri="{FF2B5EF4-FFF2-40B4-BE49-F238E27FC236}">
                <a16:creationId xmlns:a16="http://schemas.microsoft.com/office/drawing/2014/main" id="{ADB0F187-5781-4076-B761-264B1C683A63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735918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34" name="Text Placeholder 10">
            <a:extLst>
              <a:ext uri="{FF2B5EF4-FFF2-40B4-BE49-F238E27FC236}">
                <a16:creationId xmlns:a16="http://schemas.microsoft.com/office/drawing/2014/main" id="{B2E776B2-D388-4243-80AE-BD8AF47C8AAB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4207935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35" name="Text Placeholder 10">
            <a:extLst>
              <a:ext uri="{FF2B5EF4-FFF2-40B4-BE49-F238E27FC236}">
                <a16:creationId xmlns:a16="http://schemas.microsoft.com/office/drawing/2014/main" id="{79F3A104-EDC0-4A25-9585-3F9F8C1022C7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5151969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36" name="Text Placeholder 10">
            <a:extLst>
              <a:ext uri="{FF2B5EF4-FFF2-40B4-BE49-F238E27FC236}">
                <a16:creationId xmlns:a16="http://schemas.microsoft.com/office/drawing/2014/main" id="{23DA3E7C-9F0E-4A57-B6EA-C01C72788E9E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5623986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37" name="Text Placeholder 10">
            <a:extLst>
              <a:ext uri="{FF2B5EF4-FFF2-40B4-BE49-F238E27FC236}">
                <a16:creationId xmlns:a16="http://schemas.microsoft.com/office/drawing/2014/main" id="{A8ABC110-DC97-4A71-9A16-67581EAC9895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6095999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38" name="Text Placeholder 10">
            <a:extLst>
              <a:ext uri="{FF2B5EF4-FFF2-40B4-BE49-F238E27FC236}">
                <a16:creationId xmlns:a16="http://schemas.microsoft.com/office/drawing/2014/main" id="{81058125-332B-41A7-BCD5-72CAE3F9F97D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6568012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39" name="Text Placeholder 10">
            <a:extLst>
              <a:ext uri="{FF2B5EF4-FFF2-40B4-BE49-F238E27FC236}">
                <a16:creationId xmlns:a16="http://schemas.microsoft.com/office/drawing/2014/main" id="{E32DE8FD-6391-4094-BAEC-CC0836CC67EB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7040029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40" name="Text Placeholder 10">
            <a:extLst>
              <a:ext uri="{FF2B5EF4-FFF2-40B4-BE49-F238E27FC236}">
                <a16:creationId xmlns:a16="http://schemas.microsoft.com/office/drawing/2014/main" id="{5C53C0F3-9308-422B-BC6E-1ACA5029027A}"/>
              </a:ext>
            </a:extLst>
          </p:cNvPr>
          <p:cNvSpPr>
            <a:spLocks noGrp="1"/>
          </p:cNvSpPr>
          <p:nvPr>
            <p:ph type="body" sz="quarter" idx="50" hasCustomPrompt="1"/>
          </p:nvPr>
        </p:nvSpPr>
        <p:spPr>
          <a:xfrm>
            <a:off x="7512046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41" name="Text Placeholder 10">
            <a:extLst>
              <a:ext uri="{FF2B5EF4-FFF2-40B4-BE49-F238E27FC236}">
                <a16:creationId xmlns:a16="http://schemas.microsoft.com/office/drawing/2014/main" id="{06DFFA03-9EA6-4F70-9519-AB1361BAF7CE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984063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42" name="Text Placeholder 10">
            <a:extLst>
              <a:ext uri="{FF2B5EF4-FFF2-40B4-BE49-F238E27FC236}">
                <a16:creationId xmlns:a16="http://schemas.microsoft.com/office/drawing/2014/main" id="{49CD8693-3557-4241-BB88-518160D989C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8456080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43" name="Text Placeholder 10">
            <a:extLst>
              <a:ext uri="{FF2B5EF4-FFF2-40B4-BE49-F238E27FC236}">
                <a16:creationId xmlns:a16="http://schemas.microsoft.com/office/drawing/2014/main" id="{4884DF69-4936-4F90-BFB8-ED04A228DA22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8928097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44" name="Text Placeholder 10">
            <a:extLst>
              <a:ext uri="{FF2B5EF4-FFF2-40B4-BE49-F238E27FC236}">
                <a16:creationId xmlns:a16="http://schemas.microsoft.com/office/drawing/2014/main" id="{00804F61-8052-4AD8-8370-ED72B261BC29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10344148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45" name="Text Placeholder 10">
            <a:extLst>
              <a:ext uri="{FF2B5EF4-FFF2-40B4-BE49-F238E27FC236}">
                <a16:creationId xmlns:a16="http://schemas.microsoft.com/office/drawing/2014/main" id="{313F370F-A9EC-477E-BED7-BF4E87527420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9400114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46" name="Text Placeholder 10">
            <a:extLst>
              <a:ext uri="{FF2B5EF4-FFF2-40B4-BE49-F238E27FC236}">
                <a16:creationId xmlns:a16="http://schemas.microsoft.com/office/drawing/2014/main" id="{9E687ADD-FE6C-441E-991F-E71EA0572C32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9872131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47" name="Text Placeholder 10">
            <a:extLst>
              <a:ext uri="{FF2B5EF4-FFF2-40B4-BE49-F238E27FC236}">
                <a16:creationId xmlns:a16="http://schemas.microsoft.com/office/drawing/2014/main" id="{5E0252B4-80AE-40E9-BA32-6EDAAC62521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0816165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48" name="Text Placeholder 10">
            <a:extLst>
              <a:ext uri="{FF2B5EF4-FFF2-40B4-BE49-F238E27FC236}">
                <a16:creationId xmlns:a16="http://schemas.microsoft.com/office/drawing/2014/main" id="{8A807DF0-23B6-4B83-B3F6-8D0BE9A851F6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1288182" y="3597398"/>
            <a:ext cx="377825" cy="201776"/>
          </a:xfrm>
        </p:spPr>
        <p:txBody>
          <a:bodyPr/>
          <a:lstStyle>
            <a:lvl1pPr marL="0" indent="0" algn="ctr"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noProof="0"/>
              <a:t>MM</a:t>
            </a:r>
          </a:p>
        </p:txBody>
      </p:sp>
      <p:sp>
        <p:nvSpPr>
          <p:cNvPr id="49" name="Text Placeholder 3">
            <a:extLst>
              <a:ext uri="{FF2B5EF4-FFF2-40B4-BE49-F238E27FC236}">
                <a16:creationId xmlns:a16="http://schemas.microsoft.com/office/drawing/2014/main" id="{F3591345-36C8-481A-AD5B-5F69B03D1710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5360988" y="2190750"/>
            <a:ext cx="1793875" cy="561975"/>
          </a:xfrm>
          <a:noFill/>
          <a:ln>
            <a:noFill/>
          </a:ln>
        </p:spPr>
        <p:txBody>
          <a:bodyPr tIns="36000" anchor="t"/>
          <a:lstStyle>
            <a:lvl1pPr marL="0" indent="0" algn="ctr">
              <a:buNone/>
              <a:defRPr sz="16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noProof="0"/>
              <a:t>Item Title</a:t>
            </a:r>
          </a:p>
        </p:txBody>
      </p:sp>
      <p:sp>
        <p:nvSpPr>
          <p:cNvPr id="50" name="Text Placeholder 36">
            <a:extLst>
              <a:ext uri="{FF2B5EF4-FFF2-40B4-BE49-F238E27FC236}">
                <a16:creationId xmlns:a16="http://schemas.microsoft.com/office/drawing/2014/main" id="{954C0732-1924-4A1B-9272-95C51D0B36F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5395728" y="2531196"/>
            <a:ext cx="1724394" cy="185808"/>
          </a:xfr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noProof="0"/>
              <a:t>Month, Year</a:t>
            </a:r>
          </a:p>
        </p:txBody>
      </p:sp>
    </p:spTree>
    <p:extLst>
      <p:ext uri="{BB962C8B-B14F-4D97-AF65-F5344CB8AC3E}">
        <p14:creationId xmlns:p14="http://schemas.microsoft.com/office/powerpoint/2010/main" val="906707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eam 6 Memb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F4C50-933F-41F9-AD11-BD02410AA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40000" cy="432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9F419B1-164A-4B7A-BBEC-47B6151ECB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6E99B1E-D08C-46BA-9D27-9ED02F4C9B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F5B3657-F2AE-455A-BF81-1A0C2ACECD2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340113" y="4505325"/>
            <a:ext cx="1800000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Title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6A983D98-E0AB-429A-9EC2-B50D4216D69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248426" y="4505325"/>
            <a:ext cx="1800000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Title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755213BF-EF6D-45DC-A01B-DE6C2F23A6D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156739" y="4505325"/>
            <a:ext cx="1800000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Title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77D6BBBA-F4A3-45D4-91BC-A405FFDC7C3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065052" y="4505325"/>
            <a:ext cx="1800000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Titl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B3F7825-EB73-4976-9D8D-BAD8C8FCEA82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31800" y="3926334"/>
            <a:ext cx="1800000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Full Nam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D972951-9088-4993-8DED-9DA3B6B08CF2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340113" y="3926335"/>
            <a:ext cx="1800000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Full Name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48424FDD-507C-4199-BFC6-8BC01D8992B6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248426" y="3926335"/>
            <a:ext cx="1800000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Full Name</a:t>
            </a: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33DAFB20-1343-4578-8AA0-0378B674F1B1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156739" y="3926335"/>
            <a:ext cx="1800000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Full Name</a:t>
            </a:r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B01E9EA3-8BD6-4531-812C-663C75428B76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065052" y="3926335"/>
            <a:ext cx="1800000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Full Name</a:t>
            </a:r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DA4566DA-C848-4A27-BBC8-722932FFD7F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1800" y="4505325"/>
            <a:ext cx="1800000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Title</a:t>
            </a:r>
          </a:p>
        </p:txBody>
      </p:sp>
      <p:sp>
        <p:nvSpPr>
          <p:cNvPr id="23" name="Picture Placeholder 22">
            <a:extLst>
              <a:ext uri="{FF2B5EF4-FFF2-40B4-BE49-F238E27FC236}">
                <a16:creationId xmlns:a16="http://schemas.microsoft.com/office/drawing/2014/main" id="{4089E01F-0C47-4C6A-A9A8-A1A7E470F31A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717088" y="2160704"/>
            <a:ext cx="1229425" cy="1229425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txBody>
          <a:bodyPr anchor="ctr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4" name="Picture Placeholder 22">
            <a:extLst>
              <a:ext uri="{FF2B5EF4-FFF2-40B4-BE49-F238E27FC236}">
                <a16:creationId xmlns:a16="http://schemas.microsoft.com/office/drawing/2014/main" id="{806A4855-25AA-40D4-B1A4-A271486B6C9F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2625401" y="2160704"/>
            <a:ext cx="1229425" cy="1229425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txBody>
          <a:bodyPr anchor="ctr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Picture Placeholder 22">
            <a:extLst>
              <a:ext uri="{FF2B5EF4-FFF2-40B4-BE49-F238E27FC236}">
                <a16:creationId xmlns:a16="http://schemas.microsoft.com/office/drawing/2014/main" id="{31E10A24-B676-4117-9507-B4B0EB406F02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4533714" y="2160704"/>
            <a:ext cx="1229425" cy="1229425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txBody>
          <a:bodyPr anchor="ctr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6" name="Picture Placeholder 22">
            <a:extLst>
              <a:ext uri="{FF2B5EF4-FFF2-40B4-BE49-F238E27FC236}">
                <a16:creationId xmlns:a16="http://schemas.microsoft.com/office/drawing/2014/main" id="{6549D851-9848-44AC-937A-9B1EF867E595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6442027" y="2160704"/>
            <a:ext cx="1229425" cy="1229425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txBody>
          <a:bodyPr anchor="ctr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7" name="Picture Placeholder 22">
            <a:extLst>
              <a:ext uri="{FF2B5EF4-FFF2-40B4-BE49-F238E27FC236}">
                <a16:creationId xmlns:a16="http://schemas.microsoft.com/office/drawing/2014/main" id="{B765F5D3-7CB7-4E55-8217-E9EEA9F2945A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8350340" y="2160704"/>
            <a:ext cx="1229425" cy="1229425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txBody>
          <a:bodyPr anchor="ctr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0" name="Picture Placeholder 22">
            <a:extLst>
              <a:ext uri="{FF2B5EF4-FFF2-40B4-BE49-F238E27FC236}">
                <a16:creationId xmlns:a16="http://schemas.microsoft.com/office/drawing/2014/main" id="{8CB2CA38-4C7F-4D6B-9B34-606F1A007A17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10258651" y="2160704"/>
            <a:ext cx="1229425" cy="1229425"/>
          </a:xfrm>
          <a:prstGeom prst="ellipse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txBody>
          <a:bodyPr anchor="ctr"/>
          <a:lstStyle>
            <a:lvl1pPr marL="0" indent="0" algn="ctr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5DA42CA-D117-4AF7-9FEC-03EB2BBB756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9973363" y="3925888"/>
            <a:ext cx="1800000" cy="504825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  <a:lvl2pPr marL="266700" indent="0" algn="ctr">
              <a:buNone/>
              <a:defRPr/>
            </a:lvl2pPr>
            <a:lvl3pPr marL="542925" indent="0" algn="ctr">
              <a:buNone/>
              <a:defRPr/>
            </a:lvl3pPr>
            <a:lvl4pPr marL="809625" indent="0" algn="ctr">
              <a:buNone/>
              <a:defRPr/>
            </a:lvl4pPr>
            <a:lvl5pPr marL="1076325" indent="0" algn="ctr">
              <a:buNone/>
              <a:defRPr/>
            </a:lvl5pPr>
          </a:lstStyle>
          <a:p>
            <a:pPr lvl="0"/>
            <a:r>
              <a:rPr lang="en-US" noProof="0"/>
              <a:t>Full Name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5F9CEF5A-8DCE-4156-9138-C113C0D3A79D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9973363" y="4505325"/>
            <a:ext cx="1800000" cy="900113"/>
          </a:xfrm>
        </p:spPr>
        <p:txBody>
          <a:bodyPr/>
          <a:lstStyle>
            <a:lvl1pPr marL="0" indent="0" algn="ctr">
              <a:buNone/>
              <a:defRPr/>
            </a:lvl1pPr>
          </a:lstStyle>
          <a:p>
            <a:pPr lvl="0"/>
            <a:r>
              <a:rPr lang="en-US" noProof="0"/>
              <a:t>Title</a:t>
            </a:r>
          </a:p>
        </p:txBody>
      </p:sp>
      <p:cxnSp>
        <p:nvCxnSpPr>
          <p:cNvPr id="28" name="Straight Connector 27" descr="First divder line on slide">
            <a:extLst>
              <a:ext uri="{FF2B5EF4-FFF2-40B4-BE49-F238E27FC236}">
                <a16:creationId xmlns:a16="http://schemas.microsoft.com/office/drawing/2014/main" id="{CA251B6D-7A6C-4D1C-9EA2-6FB7576DB8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2285956" y="2166417"/>
            <a:ext cx="0" cy="2525166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 descr="Second divder line on slide">
            <a:extLst>
              <a:ext uri="{FF2B5EF4-FFF2-40B4-BE49-F238E27FC236}">
                <a16:creationId xmlns:a16="http://schemas.microsoft.com/office/drawing/2014/main" id="{85886762-068D-483A-B5DB-17701376B6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4194268" y="2166417"/>
            <a:ext cx="0" cy="2525166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 descr="Third divder line on slide">
            <a:extLst>
              <a:ext uri="{FF2B5EF4-FFF2-40B4-BE49-F238E27FC236}">
                <a16:creationId xmlns:a16="http://schemas.microsoft.com/office/drawing/2014/main" id="{42D88698-9E20-42D0-B1E7-638ABA8AA9D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6102580" y="2166417"/>
            <a:ext cx="0" cy="2525166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 descr="Fourth divder line on slide">
            <a:extLst>
              <a:ext uri="{FF2B5EF4-FFF2-40B4-BE49-F238E27FC236}">
                <a16:creationId xmlns:a16="http://schemas.microsoft.com/office/drawing/2014/main" id="{11540BBA-4645-443F-A379-4C6A8F0969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8010892" y="2166417"/>
            <a:ext cx="0" cy="2525166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 descr="Fifth divder line on slide">
            <a:extLst>
              <a:ext uri="{FF2B5EF4-FFF2-40B4-BE49-F238E27FC236}">
                <a16:creationId xmlns:a16="http://schemas.microsoft.com/office/drawing/2014/main" id="{91920D82-94FF-45BE-B8F9-9DAB948740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9919204" y="2166417"/>
            <a:ext cx="0" cy="2525166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35105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Sub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F8AB0F04-910C-4647-AE1C-177C66B50038}"/>
              </a:ext>
            </a:extLst>
          </p:cNvPr>
          <p:cNvSpPr/>
          <p:nvPr userDrawn="1"/>
        </p:nvSpPr>
        <p:spPr>
          <a:xfrm rot="4308689">
            <a:off x="8139110" y="-52404"/>
            <a:ext cx="648657" cy="777553"/>
          </a:xfrm>
          <a:custGeom>
            <a:avLst/>
            <a:gdLst>
              <a:gd name="connsiteX0" fmla="*/ 0 w 648657"/>
              <a:gd name="connsiteY0" fmla="*/ 777553 h 777553"/>
              <a:gd name="connsiteX1" fmla="*/ 255474 w 648657"/>
              <a:gd name="connsiteY1" fmla="*/ 0 h 777553"/>
              <a:gd name="connsiteX2" fmla="*/ 648657 w 648657"/>
              <a:gd name="connsiteY2" fmla="*/ 713937 h 777553"/>
              <a:gd name="connsiteX3" fmla="*/ 0 w 648657"/>
              <a:gd name="connsiteY3" fmla="*/ 777553 h 777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8657" h="777553">
                <a:moveTo>
                  <a:pt x="0" y="777553"/>
                </a:moveTo>
                <a:lnTo>
                  <a:pt x="255474" y="0"/>
                </a:lnTo>
                <a:lnTo>
                  <a:pt x="648657" y="713937"/>
                </a:lnTo>
                <a:lnTo>
                  <a:pt x="0" y="777553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3E72A672-7789-4744-A4CB-D177B890FDE6}"/>
              </a:ext>
            </a:extLst>
          </p:cNvPr>
          <p:cNvSpPr/>
          <p:nvPr userDrawn="1"/>
        </p:nvSpPr>
        <p:spPr>
          <a:xfrm rot="4308689">
            <a:off x="8878526" y="-532562"/>
            <a:ext cx="3571215" cy="3737093"/>
          </a:xfrm>
          <a:custGeom>
            <a:avLst/>
            <a:gdLst>
              <a:gd name="connsiteX0" fmla="*/ 0 w 3571215"/>
              <a:gd name="connsiteY0" fmla="*/ 3023156 h 3737093"/>
              <a:gd name="connsiteX1" fmla="*/ 993291 w 3571215"/>
              <a:gd name="connsiteY1" fmla="*/ 0 h 3737093"/>
              <a:gd name="connsiteX2" fmla="*/ 3571215 w 3571215"/>
              <a:gd name="connsiteY2" fmla="*/ 847006 h 3737093"/>
              <a:gd name="connsiteX3" fmla="*/ 1392370 w 3571215"/>
              <a:gd name="connsiteY3" fmla="*/ 3639100 h 3737093"/>
              <a:gd name="connsiteX4" fmla="*/ 393183 w 3571215"/>
              <a:gd name="connsiteY4" fmla="*/ 3737093 h 3737093"/>
              <a:gd name="connsiteX5" fmla="*/ 0 w 3571215"/>
              <a:gd name="connsiteY5" fmla="*/ 3023156 h 373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71215" h="3737093">
                <a:moveTo>
                  <a:pt x="0" y="3023156"/>
                </a:moveTo>
                <a:lnTo>
                  <a:pt x="993291" y="0"/>
                </a:lnTo>
                <a:lnTo>
                  <a:pt x="3571215" y="847006"/>
                </a:lnTo>
                <a:lnTo>
                  <a:pt x="1392370" y="3639100"/>
                </a:lnTo>
                <a:lnTo>
                  <a:pt x="393183" y="3737093"/>
                </a:lnTo>
                <a:lnTo>
                  <a:pt x="0" y="302315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FC626A5-4FF6-42BD-858A-AE4B2C23A6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E5E346-F307-4307-949D-77CDB6E657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4446C0-A637-4726-88A6-815A6AB63B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0C7CDA8E-8D79-474E-8278-7D77C867E238}"/>
              </a:ext>
            </a:extLst>
          </p:cNvPr>
          <p:cNvSpPr/>
          <p:nvPr userDrawn="1"/>
        </p:nvSpPr>
        <p:spPr>
          <a:xfrm rot="4308689">
            <a:off x="9191192" y="1651650"/>
            <a:ext cx="1980696" cy="2066510"/>
          </a:xfrm>
          <a:custGeom>
            <a:avLst/>
            <a:gdLst>
              <a:gd name="connsiteX0" fmla="*/ 0 w 1980696"/>
              <a:gd name="connsiteY0" fmla="*/ 2066510 h 2066510"/>
              <a:gd name="connsiteX1" fmla="*/ 1138078 w 1980696"/>
              <a:gd name="connsiteY1" fmla="*/ 0 h 2066510"/>
              <a:gd name="connsiteX2" fmla="*/ 1980696 w 1980696"/>
              <a:gd name="connsiteY2" fmla="*/ 1530016 h 2066510"/>
              <a:gd name="connsiteX3" fmla="*/ 1459417 w 1980696"/>
              <a:gd name="connsiteY3" fmla="*/ 2066510 h 2066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80696" h="2066510">
                <a:moveTo>
                  <a:pt x="0" y="2066510"/>
                </a:moveTo>
                <a:lnTo>
                  <a:pt x="1138078" y="0"/>
                </a:lnTo>
                <a:lnTo>
                  <a:pt x="1980696" y="1530016"/>
                </a:lnTo>
                <a:lnTo>
                  <a:pt x="1459417" y="206651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ABD99355-65C1-4211-9E82-3D41ACE0AE17}"/>
              </a:ext>
            </a:extLst>
          </p:cNvPr>
          <p:cNvSpPr/>
          <p:nvPr userDrawn="1"/>
        </p:nvSpPr>
        <p:spPr>
          <a:xfrm rot="13830869">
            <a:off x="9457431" y="3977898"/>
            <a:ext cx="346713" cy="206124"/>
          </a:xfrm>
          <a:custGeom>
            <a:avLst/>
            <a:gdLst>
              <a:gd name="connsiteX0" fmla="*/ 346713 w 346713"/>
              <a:gd name="connsiteY0" fmla="*/ 206124 h 206124"/>
              <a:gd name="connsiteX1" fmla="*/ 0 w 346713"/>
              <a:gd name="connsiteY1" fmla="*/ 206124 h 206124"/>
              <a:gd name="connsiteX2" fmla="*/ 86666 w 346713"/>
              <a:gd name="connsiteY2" fmla="*/ 0 h 206124"/>
              <a:gd name="connsiteX3" fmla="*/ 346713 w 346713"/>
              <a:gd name="connsiteY3" fmla="*/ 206124 h 2061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6713" h="206124">
                <a:moveTo>
                  <a:pt x="346713" y="206124"/>
                </a:moveTo>
                <a:lnTo>
                  <a:pt x="0" y="206124"/>
                </a:lnTo>
                <a:lnTo>
                  <a:pt x="86666" y="0"/>
                </a:lnTo>
                <a:lnTo>
                  <a:pt x="346713" y="206124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F459E701-5FEF-4918-8F3A-04E29BF09009}"/>
              </a:ext>
            </a:extLst>
          </p:cNvPr>
          <p:cNvSpPr/>
          <p:nvPr userDrawn="1"/>
        </p:nvSpPr>
        <p:spPr>
          <a:xfrm rot="12431080">
            <a:off x="9528615" y="3713859"/>
            <a:ext cx="710669" cy="335543"/>
          </a:xfrm>
          <a:custGeom>
            <a:avLst/>
            <a:gdLst>
              <a:gd name="connsiteX0" fmla="*/ 710669 w 710669"/>
              <a:gd name="connsiteY0" fmla="*/ 176660 h 335543"/>
              <a:gd name="connsiteX1" fmla="*/ 0 w 710669"/>
              <a:gd name="connsiteY1" fmla="*/ 335543 h 335543"/>
              <a:gd name="connsiteX2" fmla="*/ 141082 w 710669"/>
              <a:gd name="connsiteY2" fmla="*/ 0 h 335543"/>
              <a:gd name="connsiteX3" fmla="*/ 487795 w 710669"/>
              <a:gd name="connsiteY3" fmla="*/ 0 h 335543"/>
              <a:gd name="connsiteX4" fmla="*/ 710669 w 710669"/>
              <a:gd name="connsiteY4" fmla="*/ 176660 h 335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0669" h="335543">
                <a:moveTo>
                  <a:pt x="710669" y="176660"/>
                </a:moveTo>
                <a:lnTo>
                  <a:pt x="0" y="335543"/>
                </a:lnTo>
                <a:lnTo>
                  <a:pt x="141082" y="0"/>
                </a:lnTo>
                <a:lnTo>
                  <a:pt x="487795" y="0"/>
                </a:lnTo>
                <a:lnTo>
                  <a:pt x="710669" y="17666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8550A0A6-1197-4153-9800-69D58909D0C7}"/>
              </a:ext>
            </a:extLst>
          </p:cNvPr>
          <p:cNvSpPr/>
          <p:nvPr userDrawn="1"/>
        </p:nvSpPr>
        <p:spPr>
          <a:xfrm rot="4308689">
            <a:off x="8785444" y="1075879"/>
            <a:ext cx="1246227" cy="1580187"/>
          </a:xfrm>
          <a:custGeom>
            <a:avLst/>
            <a:gdLst>
              <a:gd name="connsiteX0" fmla="*/ 0 w 1980696"/>
              <a:gd name="connsiteY0" fmla="*/ 2066510 h 2066510"/>
              <a:gd name="connsiteX1" fmla="*/ 1138078 w 1980696"/>
              <a:gd name="connsiteY1" fmla="*/ 0 h 2066510"/>
              <a:gd name="connsiteX2" fmla="*/ 1980696 w 1980696"/>
              <a:gd name="connsiteY2" fmla="*/ 1530016 h 2066510"/>
              <a:gd name="connsiteX3" fmla="*/ 1459417 w 1980696"/>
              <a:gd name="connsiteY3" fmla="*/ 2066510 h 2066510"/>
              <a:gd name="connsiteX0" fmla="*/ 0 w 1980696"/>
              <a:gd name="connsiteY0" fmla="*/ 1680311 h 1680311"/>
              <a:gd name="connsiteX1" fmla="*/ 1337031 w 1980696"/>
              <a:gd name="connsiteY1" fmla="*/ 0 h 1680311"/>
              <a:gd name="connsiteX2" fmla="*/ 1980696 w 1980696"/>
              <a:gd name="connsiteY2" fmla="*/ 1143817 h 1680311"/>
              <a:gd name="connsiteX3" fmla="*/ 1459417 w 1980696"/>
              <a:gd name="connsiteY3" fmla="*/ 1680311 h 1680311"/>
              <a:gd name="connsiteX4" fmla="*/ 0 w 1980696"/>
              <a:gd name="connsiteY4" fmla="*/ 1680311 h 1680311"/>
              <a:gd name="connsiteX0" fmla="*/ 0 w 1459417"/>
              <a:gd name="connsiteY0" fmla="*/ 1680311 h 1680311"/>
              <a:gd name="connsiteX1" fmla="*/ 1337031 w 1459417"/>
              <a:gd name="connsiteY1" fmla="*/ 0 h 1680311"/>
              <a:gd name="connsiteX2" fmla="*/ 1360698 w 1459417"/>
              <a:gd name="connsiteY2" fmla="*/ 208215 h 1680311"/>
              <a:gd name="connsiteX3" fmla="*/ 1459417 w 1459417"/>
              <a:gd name="connsiteY3" fmla="*/ 1680311 h 1680311"/>
              <a:gd name="connsiteX4" fmla="*/ 0 w 1459417"/>
              <a:gd name="connsiteY4" fmla="*/ 1680311 h 1680311"/>
              <a:gd name="connsiteX0" fmla="*/ 0 w 1360698"/>
              <a:gd name="connsiteY0" fmla="*/ 1680311 h 1688402"/>
              <a:gd name="connsiteX1" fmla="*/ 1337031 w 1360698"/>
              <a:gd name="connsiteY1" fmla="*/ 0 h 1688402"/>
              <a:gd name="connsiteX2" fmla="*/ 1360698 w 1360698"/>
              <a:gd name="connsiteY2" fmla="*/ 208215 h 1688402"/>
              <a:gd name="connsiteX3" fmla="*/ 278710 w 1360698"/>
              <a:gd name="connsiteY3" fmla="*/ 1688402 h 1688402"/>
              <a:gd name="connsiteX4" fmla="*/ 0 w 1360698"/>
              <a:gd name="connsiteY4" fmla="*/ 1680311 h 1688402"/>
              <a:gd name="connsiteX0" fmla="*/ 0 w 1360698"/>
              <a:gd name="connsiteY0" fmla="*/ 1680311 h 1698354"/>
              <a:gd name="connsiteX1" fmla="*/ 1337031 w 1360698"/>
              <a:gd name="connsiteY1" fmla="*/ 0 h 1698354"/>
              <a:gd name="connsiteX2" fmla="*/ 1360698 w 1360698"/>
              <a:gd name="connsiteY2" fmla="*/ 208215 h 1698354"/>
              <a:gd name="connsiteX3" fmla="*/ 415804 w 1360698"/>
              <a:gd name="connsiteY3" fmla="*/ 1698354 h 1698354"/>
              <a:gd name="connsiteX4" fmla="*/ 0 w 1360698"/>
              <a:gd name="connsiteY4" fmla="*/ 1680311 h 1698354"/>
              <a:gd name="connsiteX0" fmla="*/ 0 w 1360698"/>
              <a:gd name="connsiteY0" fmla="*/ 1556337 h 1574380"/>
              <a:gd name="connsiteX1" fmla="*/ 1226116 w 1360698"/>
              <a:gd name="connsiteY1" fmla="*/ 0 h 1574380"/>
              <a:gd name="connsiteX2" fmla="*/ 1360698 w 1360698"/>
              <a:gd name="connsiteY2" fmla="*/ 84241 h 1574380"/>
              <a:gd name="connsiteX3" fmla="*/ 415804 w 1360698"/>
              <a:gd name="connsiteY3" fmla="*/ 1574380 h 1574380"/>
              <a:gd name="connsiteX4" fmla="*/ 0 w 1360698"/>
              <a:gd name="connsiteY4" fmla="*/ 1556337 h 1574380"/>
              <a:gd name="connsiteX0" fmla="*/ 0 w 1303560"/>
              <a:gd name="connsiteY0" fmla="*/ 1556337 h 1574380"/>
              <a:gd name="connsiteX1" fmla="*/ 1226116 w 1303560"/>
              <a:gd name="connsiteY1" fmla="*/ 0 h 1574380"/>
              <a:gd name="connsiteX2" fmla="*/ 1303560 w 1303560"/>
              <a:gd name="connsiteY2" fmla="*/ 105569 h 1574380"/>
              <a:gd name="connsiteX3" fmla="*/ 415804 w 1303560"/>
              <a:gd name="connsiteY3" fmla="*/ 1574380 h 1574380"/>
              <a:gd name="connsiteX4" fmla="*/ 0 w 1303560"/>
              <a:gd name="connsiteY4" fmla="*/ 1556337 h 1574380"/>
              <a:gd name="connsiteX0" fmla="*/ 0 w 1246227"/>
              <a:gd name="connsiteY0" fmla="*/ 1580187 h 1580187"/>
              <a:gd name="connsiteX1" fmla="*/ 1168783 w 1246227"/>
              <a:gd name="connsiteY1" fmla="*/ 0 h 1580187"/>
              <a:gd name="connsiteX2" fmla="*/ 1246227 w 1246227"/>
              <a:gd name="connsiteY2" fmla="*/ 105569 h 1580187"/>
              <a:gd name="connsiteX3" fmla="*/ 358471 w 1246227"/>
              <a:gd name="connsiteY3" fmla="*/ 1574380 h 1580187"/>
              <a:gd name="connsiteX4" fmla="*/ 0 w 1246227"/>
              <a:gd name="connsiteY4" fmla="*/ 1580187 h 1580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6227" h="1580187">
                <a:moveTo>
                  <a:pt x="0" y="1580187"/>
                </a:moveTo>
                <a:lnTo>
                  <a:pt x="1168783" y="0"/>
                </a:lnTo>
                <a:lnTo>
                  <a:pt x="1246227" y="105569"/>
                </a:lnTo>
                <a:lnTo>
                  <a:pt x="358471" y="1574380"/>
                </a:lnTo>
                <a:lnTo>
                  <a:pt x="0" y="1580187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4F0A2415-21FA-4B06-89CA-A379C8C2E262}"/>
              </a:ext>
            </a:extLst>
          </p:cNvPr>
          <p:cNvSpPr/>
          <p:nvPr userDrawn="1"/>
        </p:nvSpPr>
        <p:spPr>
          <a:xfrm rot="17193105">
            <a:off x="11374788" y="2846425"/>
            <a:ext cx="243160" cy="406553"/>
          </a:xfrm>
          <a:custGeom>
            <a:avLst/>
            <a:gdLst>
              <a:gd name="connsiteX0" fmla="*/ 243160 w 243160"/>
              <a:gd name="connsiteY0" fmla="*/ 342071 h 406553"/>
              <a:gd name="connsiteX1" fmla="*/ 156493 w 243160"/>
              <a:gd name="connsiteY1" fmla="*/ 406553 h 406553"/>
              <a:gd name="connsiteX2" fmla="*/ 0 w 243160"/>
              <a:gd name="connsiteY2" fmla="*/ 0 h 406553"/>
              <a:gd name="connsiteX3" fmla="*/ 243160 w 243160"/>
              <a:gd name="connsiteY3" fmla="*/ 342071 h 406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160" h="406553">
                <a:moveTo>
                  <a:pt x="243160" y="342071"/>
                </a:moveTo>
                <a:lnTo>
                  <a:pt x="156493" y="406553"/>
                </a:lnTo>
                <a:lnTo>
                  <a:pt x="0" y="0"/>
                </a:lnTo>
                <a:lnTo>
                  <a:pt x="243160" y="34207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FF9CE8FE-77D6-45E0-BBF7-78F07AC29771}"/>
              </a:ext>
            </a:extLst>
          </p:cNvPr>
          <p:cNvSpPr/>
          <p:nvPr userDrawn="1"/>
        </p:nvSpPr>
        <p:spPr>
          <a:xfrm rot="17193105">
            <a:off x="10879052" y="2627354"/>
            <a:ext cx="692798" cy="510610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3" name="Text Placeholder 8">
            <a:extLst>
              <a:ext uri="{FF2B5EF4-FFF2-40B4-BE49-F238E27FC236}">
                <a16:creationId xmlns:a16="http://schemas.microsoft.com/office/drawing/2014/main" id="{37BBBFC2-32EB-4335-9980-A7CF236703B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31800" y="1080000"/>
            <a:ext cx="11339513" cy="276561"/>
          </a:xfrm>
        </p:spPr>
        <p:txBody>
          <a:bodyPr/>
          <a:lstStyle>
            <a:lvl1pPr marL="0" indent="0">
              <a:buNone/>
              <a:defRPr/>
            </a:lvl1pPr>
            <a:lvl2pPr marL="266700" indent="0">
              <a:buNone/>
              <a:defRPr/>
            </a:lvl2pPr>
            <a:lvl3pPr marL="542925" indent="0">
              <a:buNone/>
              <a:defRPr/>
            </a:lvl3pPr>
            <a:lvl4pPr marL="809625" indent="0">
              <a:buNone/>
              <a:defRPr/>
            </a:lvl4pPr>
            <a:lvl5pPr marL="1076325" indent="0">
              <a:buNone/>
              <a:defRPr/>
            </a:lvl5pPr>
          </a:lstStyle>
          <a:p>
            <a:pPr lvl="0"/>
            <a:r>
              <a:rPr lang="en-US" noProof="0"/>
              <a:t>Sub Header</a:t>
            </a:r>
          </a:p>
        </p:txBody>
      </p:sp>
    </p:spTree>
    <p:extLst>
      <p:ext uri="{BB962C8B-B14F-4D97-AF65-F5344CB8AC3E}">
        <p14:creationId xmlns:p14="http://schemas.microsoft.com/office/powerpoint/2010/main" val="1505855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74E1F0E-A827-4F38-BAAB-5D5831E0813A}"/>
              </a:ext>
            </a:extLst>
          </p:cNvPr>
          <p:cNvSpPr/>
          <p:nvPr userDrawn="1"/>
        </p:nvSpPr>
        <p:spPr>
          <a:xfrm>
            <a:off x="0" y="6771286"/>
            <a:ext cx="12192000" cy="86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B7D9229-CE8B-44FD-B1E6-2FE619F40B4F}"/>
              </a:ext>
            </a:extLst>
          </p:cNvPr>
          <p:cNvSpPr/>
          <p:nvPr userDrawn="1"/>
        </p:nvSpPr>
        <p:spPr>
          <a:xfrm>
            <a:off x="0" y="0"/>
            <a:ext cx="12192000" cy="86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683AF15-88E9-4D75-9D5E-7E4924887E91}"/>
              </a:ext>
            </a:extLst>
          </p:cNvPr>
          <p:cNvSpPr/>
          <p:nvPr userDrawn="1"/>
        </p:nvSpPr>
        <p:spPr>
          <a:xfrm rot="5400000">
            <a:off x="-3385643" y="3385642"/>
            <a:ext cx="6858001" cy="86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3B18E46-480F-48E8-9675-259D3D06A00D}"/>
              </a:ext>
            </a:extLst>
          </p:cNvPr>
          <p:cNvSpPr/>
          <p:nvPr userDrawn="1"/>
        </p:nvSpPr>
        <p:spPr>
          <a:xfrm rot="5400000">
            <a:off x="8719643" y="3385643"/>
            <a:ext cx="6858000" cy="86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2" name="Picture Placeholder 31">
            <a:extLst>
              <a:ext uri="{FF2B5EF4-FFF2-40B4-BE49-F238E27FC236}">
                <a16:creationId xmlns:a16="http://schemas.microsoft.com/office/drawing/2014/main" id="{6BC25646-06FC-4B3E-A74E-268EB8AEA60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86714" y="86714"/>
            <a:ext cx="6009285" cy="6684572"/>
          </a:xfrm>
          <a:solidFill>
            <a:schemeClr val="bg1">
              <a:lumMod val="85000"/>
            </a:schemeClr>
          </a:solidFill>
        </p:spPr>
        <p:txBody>
          <a:bodyPr lIns="0" tIns="0" anchor="ctr"/>
          <a:lstStyle>
            <a:lvl1pPr marL="0" indent="0" algn="ctr">
              <a:buNone/>
              <a:defRPr sz="1100" i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noProof="0" dirty="0"/>
              <a:t>Insert or Drag and Drop Image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F23EB7-E336-46EB-A4A0-3DB7A6BF4CE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095999" y="86714"/>
            <a:ext cx="6009287" cy="4068402"/>
          </a:xfrm>
          <a:solidFill>
            <a:schemeClr val="tx1">
              <a:alpha val="80000"/>
            </a:schemeClr>
          </a:solidFill>
        </p:spPr>
        <p:txBody>
          <a:bodyPr lIns="288000" rIns="432000" bIns="144000" anchor="b"/>
          <a:lstStyle>
            <a:lvl1pPr algn="r">
              <a:defRPr sz="4200" spc="-15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</a:t>
            </a:r>
            <a:br>
              <a:rPr lang="en-US" noProof="0"/>
            </a:br>
            <a:r>
              <a:rPr lang="en-US" noProof="0"/>
              <a:t>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980B88-3F4A-4688-9ED0-17EF37E62D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5999" y="4152672"/>
            <a:ext cx="6009287" cy="1818422"/>
          </a:xfrm>
          <a:solidFill>
            <a:schemeClr val="bg1">
              <a:lumMod val="95000"/>
              <a:alpha val="80000"/>
            </a:schemeClr>
          </a:solidFill>
        </p:spPr>
        <p:txBody>
          <a:bodyPr lIns="288000" tIns="144000" rIns="432000"/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994FE7-F6B5-D34D-B846-52B81F6F601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89E631-FFE0-4842-9C8D-2977AD46DA07}"/>
              </a:ext>
            </a:extLst>
          </p:cNvPr>
          <p:cNvSpPr txBox="1"/>
          <p:nvPr userDrawn="1"/>
        </p:nvSpPr>
        <p:spPr>
          <a:xfrm>
            <a:off x="5861957" y="6613071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endParaRPr lang="en-US" sz="1200" noProof="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047435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B29137C9-7B18-454C-AB56-2B4631DFE59D}"/>
              </a:ext>
            </a:extLst>
          </p:cNvPr>
          <p:cNvSpPr/>
          <p:nvPr userDrawn="1"/>
        </p:nvSpPr>
        <p:spPr>
          <a:xfrm rot="14199158">
            <a:off x="10161654" y="-236402"/>
            <a:ext cx="1957093" cy="1399810"/>
          </a:xfrm>
          <a:custGeom>
            <a:avLst/>
            <a:gdLst>
              <a:gd name="connsiteX0" fmla="*/ 0 w 3571215"/>
              <a:gd name="connsiteY0" fmla="*/ 3023156 h 3737093"/>
              <a:gd name="connsiteX1" fmla="*/ 993291 w 3571215"/>
              <a:gd name="connsiteY1" fmla="*/ 0 h 3737093"/>
              <a:gd name="connsiteX2" fmla="*/ 3571215 w 3571215"/>
              <a:gd name="connsiteY2" fmla="*/ 847006 h 3737093"/>
              <a:gd name="connsiteX3" fmla="*/ 1392370 w 3571215"/>
              <a:gd name="connsiteY3" fmla="*/ 3639100 h 3737093"/>
              <a:gd name="connsiteX4" fmla="*/ 393183 w 3571215"/>
              <a:gd name="connsiteY4" fmla="*/ 3737093 h 3737093"/>
              <a:gd name="connsiteX5" fmla="*/ 0 w 3571215"/>
              <a:gd name="connsiteY5" fmla="*/ 3023156 h 3737093"/>
              <a:gd name="connsiteX0" fmla="*/ 0 w 3571215"/>
              <a:gd name="connsiteY0" fmla="*/ 2176150 h 2890087"/>
              <a:gd name="connsiteX1" fmla="*/ 2472666 w 3571215"/>
              <a:gd name="connsiteY1" fmla="*/ 36067 h 2890087"/>
              <a:gd name="connsiteX2" fmla="*/ 3571215 w 3571215"/>
              <a:gd name="connsiteY2" fmla="*/ 0 h 2890087"/>
              <a:gd name="connsiteX3" fmla="*/ 1392370 w 3571215"/>
              <a:gd name="connsiteY3" fmla="*/ 2792094 h 2890087"/>
              <a:gd name="connsiteX4" fmla="*/ 393183 w 3571215"/>
              <a:gd name="connsiteY4" fmla="*/ 2890087 h 2890087"/>
              <a:gd name="connsiteX5" fmla="*/ 0 w 3571215"/>
              <a:gd name="connsiteY5" fmla="*/ 2176150 h 2890087"/>
              <a:gd name="connsiteX0" fmla="*/ 0 w 3571215"/>
              <a:gd name="connsiteY0" fmla="*/ 2176150 h 2890087"/>
              <a:gd name="connsiteX1" fmla="*/ 2472666 w 3571215"/>
              <a:gd name="connsiteY1" fmla="*/ 36067 h 2890087"/>
              <a:gd name="connsiteX2" fmla="*/ 3571215 w 3571215"/>
              <a:gd name="connsiteY2" fmla="*/ 0 h 2890087"/>
              <a:gd name="connsiteX3" fmla="*/ 2626822 w 3571215"/>
              <a:gd name="connsiteY3" fmla="*/ 1399810 h 2890087"/>
              <a:gd name="connsiteX4" fmla="*/ 393183 w 3571215"/>
              <a:gd name="connsiteY4" fmla="*/ 2890087 h 2890087"/>
              <a:gd name="connsiteX5" fmla="*/ 0 w 3571215"/>
              <a:gd name="connsiteY5" fmla="*/ 2176150 h 2890087"/>
              <a:gd name="connsiteX0" fmla="*/ 0 w 3571215"/>
              <a:gd name="connsiteY0" fmla="*/ 2176150 h 2176150"/>
              <a:gd name="connsiteX1" fmla="*/ 2472666 w 3571215"/>
              <a:gd name="connsiteY1" fmla="*/ 36067 h 2176150"/>
              <a:gd name="connsiteX2" fmla="*/ 3571215 w 3571215"/>
              <a:gd name="connsiteY2" fmla="*/ 0 h 2176150"/>
              <a:gd name="connsiteX3" fmla="*/ 2626822 w 3571215"/>
              <a:gd name="connsiteY3" fmla="*/ 1399810 h 2176150"/>
              <a:gd name="connsiteX4" fmla="*/ 2309686 w 3571215"/>
              <a:gd name="connsiteY4" fmla="*/ 820126 h 2176150"/>
              <a:gd name="connsiteX5" fmla="*/ 0 w 3571215"/>
              <a:gd name="connsiteY5" fmla="*/ 2176150 h 2176150"/>
              <a:gd name="connsiteX0" fmla="*/ 0 w 1957093"/>
              <a:gd name="connsiteY0" fmla="*/ 318772 h 1399810"/>
              <a:gd name="connsiteX1" fmla="*/ 858544 w 1957093"/>
              <a:gd name="connsiteY1" fmla="*/ 36067 h 1399810"/>
              <a:gd name="connsiteX2" fmla="*/ 1957093 w 1957093"/>
              <a:gd name="connsiteY2" fmla="*/ 0 h 1399810"/>
              <a:gd name="connsiteX3" fmla="*/ 1012700 w 1957093"/>
              <a:gd name="connsiteY3" fmla="*/ 1399810 h 1399810"/>
              <a:gd name="connsiteX4" fmla="*/ 695564 w 1957093"/>
              <a:gd name="connsiteY4" fmla="*/ 820126 h 1399810"/>
              <a:gd name="connsiteX5" fmla="*/ 0 w 1957093"/>
              <a:gd name="connsiteY5" fmla="*/ 318772 h 1399810"/>
              <a:gd name="connsiteX0" fmla="*/ 0 w 1957093"/>
              <a:gd name="connsiteY0" fmla="*/ 318772 h 1399810"/>
              <a:gd name="connsiteX1" fmla="*/ 858544 w 1957093"/>
              <a:gd name="connsiteY1" fmla="*/ 36067 h 1399810"/>
              <a:gd name="connsiteX2" fmla="*/ 1957093 w 1957093"/>
              <a:gd name="connsiteY2" fmla="*/ 0 h 1399810"/>
              <a:gd name="connsiteX3" fmla="*/ 1012700 w 1957093"/>
              <a:gd name="connsiteY3" fmla="*/ 1399810 h 1399810"/>
              <a:gd name="connsiteX4" fmla="*/ 172487 w 1957093"/>
              <a:gd name="connsiteY4" fmla="*/ 1221089 h 1399810"/>
              <a:gd name="connsiteX5" fmla="*/ 0 w 1957093"/>
              <a:gd name="connsiteY5" fmla="*/ 318772 h 1399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57093" h="1399810">
                <a:moveTo>
                  <a:pt x="0" y="318772"/>
                </a:moveTo>
                <a:lnTo>
                  <a:pt x="858544" y="36067"/>
                </a:lnTo>
                <a:lnTo>
                  <a:pt x="1957093" y="0"/>
                </a:lnTo>
                <a:lnTo>
                  <a:pt x="1012700" y="1399810"/>
                </a:lnTo>
                <a:lnTo>
                  <a:pt x="172487" y="1221089"/>
                </a:lnTo>
                <a:lnTo>
                  <a:pt x="0" y="31877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0C7CDA8E-8D79-474E-8278-7D77C867E238}"/>
              </a:ext>
            </a:extLst>
          </p:cNvPr>
          <p:cNvSpPr/>
          <p:nvPr userDrawn="1"/>
        </p:nvSpPr>
        <p:spPr>
          <a:xfrm rot="6973557">
            <a:off x="9799840" y="198216"/>
            <a:ext cx="748251" cy="780669"/>
          </a:xfrm>
          <a:custGeom>
            <a:avLst/>
            <a:gdLst>
              <a:gd name="connsiteX0" fmla="*/ 0 w 1980696"/>
              <a:gd name="connsiteY0" fmla="*/ 2066510 h 2066510"/>
              <a:gd name="connsiteX1" fmla="*/ 1138078 w 1980696"/>
              <a:gd name="connsiteY1" fmla="*/ 0 h 2066510"/>
              <a:gd name="connsiteX2" fmla="*/ 1980696 w 1980696"/>
              <a:gd name="connsiteY2" fmla="*/ 1530016 h 2066510"/>
              <a:gd name="connsiteX3" fmla="*/ 1459417 w 1980696"/>
              <a:gd name="connsiteY3" fmla="*/ 2066510 h 2066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80696" h="2066510">
                <a:moveTo>
                  <a:pt x="0" y="2066510"/>
                </a:moveTo>
                <a:lnTo>
                  <a:pt x="1138078" y="0"/>
                </a:lnTo>
                <a:lnTo>
                  <a:pt x="1980696" y="1530016"/>
                </a:lnTo>
                <a:lnTo>
                  <a:pt x="1459417" y="206651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FC626A5-4FF6-42BD-858A-AE4B2C23A6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E5E346-F307-4307-949D-77CDB6E657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4446C0-A637-4726-88A6-815A6AB63B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4F0A2415-21FA-4B06-89CA-A379C8C2E262}"/>
              </a:ext>
            </a:extLst>
          </p:cNvPr>
          <p:cNvSpPr/>
          <p:nvPr userDrawn="1"/>
        </p:nvSpPr>
        <p:spPr>
          <a:xfrm rot="5483574">
            <a:off x="9854193" y="808595"/>
            <a:ext cx="243160" cy="406553"/>
          </a:xfrm>
          <a:custGeom>
            <a:avLst/>
            <a:gdLst>
              <a:gd name="connsiteX0" fmla="*/ 243160 w 243160"/>
              <a:gd name="connsiteY0" fmla="*/ 342071 h 406553"/>
              <a:gd name="connsiteX1" fmla="*/ 156493 w 243160"/>
              <a:gd name="connsiteY1" fmla="*/ 406553 h 406553"/>
              <a:gd name="connsiteX2" fmla="*/ 0 w 243160"/>
              <a:gd name="connsiteY2" fmla="*/ 0 h 406553"/>
              <a:gd name="connsiteX3" fmla="*/ 243160 w 243160"/>
              <a:gd name="connsiteY3" fmla="*/ 342071 h 406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160" h="406553">
                <a:moveTo>
                  <a:pt x="243160" y="342071"/>
                </a:moveTo>
                <a:lnTo>
                  <a:pt x="156493" y="406553"/>
                </a:lnTo>
                <a:lnTo>
                  <a:pt x="0" y="0"/>
                </a:lnTo>
                <a:lnTo>
                  <a:pt x="243160" y="34207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9AACAC53-33A6-4BBC-8C68-0C56D0B39F57}"/>
              </a:ext>
            </a:extLst>
          </p:cNvPr>
          <p:cNvSpPr/>
          <p:nvPr userDrawn="1"/>
        </p:nvSpPr>
        <p:spPr>
          <a:xfrm rot="14235708">
            <a:off x="11753205" y="112024"/>
            <a:ext cx="332291" cy="247882"/>
          </a:xfrm>
          <a:custGeom>
            <a:avLst/>
            <a:gdLst>
              <a:gd name="connsiteX0" fmla="*/ 0 w 3571215"/>
              <a:gd name="connsiteY0" fmla="*/ 3023156 h 3737093"/>
              <a:gd name="connsiteX1" fmla="*/ 993291 w 3571215"/>
              <a:gd name="connsiteY1" fmla="*/ 0 h 3737093"/>
              <a:gd name="connsiteX2" fmla="*/ 3571215 w 3571215"/>
              <a:gd name="connsiteY2" fmla="*/ 847006 h 3737093"/>
              <a:gd name="connsiteX3" fmla="*/ 1392370 w 3571215"/>
              <a:gd name="connsiteY3" fmla="*/ 3639100 h 3737093"/>
              <a:gd name="connsiteX4" fmla="*/ 393183 w 3571215"/>
              <a:gd name="connsiteY4" fmla="*/ 3737093 h 3737093"/>
              <a:gd name="connsiteX5" fmla="*/ 0 w 3571215"/>
              <a:gd name="connsiteY5" fmla="*/ 3023156 h 3737093"/>
              <a:gd name="connsiteX0" fmla="*/ 0 w 3571215"/>
              <a:gd name="connsiteY0" fmla="*/ 2176150 h 2890087"/>
              <a:gd name="connsiteX1" fmla="*/ 2472666 w 3571215"/>
              <a:gd name="connsiteY1" fmla="*/ 36067 h 2890087"/>
              <a:gd name="connsiteX2" fmla="*/ 3571215 w 3571215"/>
              <a:gd name="connsiteY2" fmla="*/ 0 h 2890087"/>
              <a:gd name="connsiteX3" fmla="*/ 1392370 w 3571215"/>
              <a:gd name="connsiteY3" fmla="*/ 2792094 h 2890087"/>
              <a:gd name="connsiteX4" fmla="*/ 393183 w 3571215"/>
              <a:gd name="connsiteY4" fmla="*/ 2890087 h 2890087"/>
              <a:gd name="connsiteX5" fmla="*/ 0 w 3571215"/>
              <a:gd name="connsiteY5" fmla="*/ 2176150 h 2890087"/>
              <a:gd name="connsiteX0" fmla="*/ 0 w 3571215"/>
              <a:gd name="connsiteY0" fmla="*/ 2176150 h 2890087"/>
              <a:gd name="connsiteX1" fmla="*/ 2472666 w 3571215"/>
              <a:gd name="connsiteY1" fmla="*/ 36067 h 2890087"/>
              <a:gd name="connsiteX2" fmla="*/ 3571215 w 3571215"/>
              <a:gd name="connsiteY2" fmla="*/ 0 h 2890087"/>
              <a:gd name="connsiteX3" fmla="*/ 2626822 w 3571215"/>
              <a:gd name="connsiteY3" fmla="*/ 1399810 h 2890087"/>
              <a:gd name="connsiteX4" fmla="*/ 393183 w 3571215"/>
              <a:gd name="connsiteY4" fmla="*/ 2890087 h 2890087"/>
              <a:gd name="connsiteX5" fmla="*/ 0 w 3571215"/>
              <a:gd name="connsiteY5" fmla="*/ 2176150 h 2890087"/>
              <a:gd name="connsiteX0" fmla="*/ 0 w 3571215"/>
              <a:gd name="connsiteY0" fmla="*/ 2176150 h 2176150"/>
              <a:gd name="connsiteX1" fmla="*/ 2472666 w 3571215"/>
              <a:gd name="connsiteY1" fmla="*/ 36067 h 2176150"/>
              <a:gd name="connsiteX2" fmla="*/ 3571215 w 3571215"/>
              <a:gd name="connsiteY2" fmla="*/ 0 h 2176150"/>
              <a:gd name="connsiteX3" fmla="*/ 2626822 w 3571215"/>
              <a:gd name="connsiteY3" fmla="*/ 1399810 h 2176150"/>
              <a:gd name="connsiteX4" fmla="*/ 2309686 w 3571215"/>
              <a:gd name="connsiteY4" fmla="*/ 820126 h 2176150"/>
              <a:gd name="connsiteX5" fmla="*/ 0 w 3571215"/>
              <a:gd name="connsiteY5" fmla="*/ 2176150 h 2176150"/>
              <a:gd name="connsiteX0" fmla="*/ 0 w 1957093"/>
              <a:gd name="connsiteY0" fmla="*/ 318772 h 1399810"/>
              <a:gd name="connsiteX1" fmla="*/ 858544 w 1957093"/>
              <a:gd name="connsiteY1" fmla="*/ 36067 h 1399810"/>
              <a:gd name="connsiteX2" fmla="*/ 1957093 w 1957093"/>
              <a:gd name="connsiteY2" fmla="*/ 0 h 1399810"/>
              <a:gd name="connsiteX3" fmla="*/ 1012700 w 1957093"/>
              <a:gd name="connsiteY3" fmla="*/ 1399810 h 1399810"/>
              <a:gd name="connsiteX4" fmla="*/ 695564 w 1957093"/>
              <a:gd name="connsiteY4" fmla="*/ 820126 h 1399810"/>
              <a:gd name="connsiteX5" fmla="*/ 0 w 1957093"/>
              <a:gd name="connsiteY5" fmla="*/ 318772 h 1399810"/>
              <a:gd name="connsiteX0" fmla="*/ 0 w 1957093"/>
              <a:gd name="connsiteY0" fmla="*/ 318772 h 1399810"/>
              <a:gd name="connsiteX1" fmla="*/ 858544 w 1957093"/>
              <a:gd name="connsiteY1" fmla="*/ 36067 h 1399810"/>
              <a:gd name="connsiteX2" fmla="*/ 1957093 w 1957093"/>
              <a:gd name="connsiteY2" fmla="*/ 0 h 1399810"/>
              <a:gd name="connsiteX3" fmla="*/ 1012700 w 1957093"/>
              <a:gd name="connsiteY3" fmla="*/ 1399810 h 1399810"/>
              <a:gd name="connsiteX4" fmla="*/ 172487 w 1957093"/>
              <a:gd name="connsiteY4" fmla="*/ 1221089 h 1399810"/>
              <a:gd name="connsiteX5" fmla="*/ 0 w 1957093"/>
              <a:gd name="connsiteY5" fmla="*/ 318772 h 1399810"/>
              <a:gd name="connsiteX0" fmla="*/ 0 w 1449157"/>
              <a:gd name="connsiteY0" fmla="*/ 282705 h 1363743"/>
              <a:gd name="connsiteX1" fmla="*/ 858544 w 1449157"/>
              <a:gd name="connsiteY1" fmla="*/ 0 h 1363743"/>
              <a:gd name="connsiteX2" fmla="*/ 1449157 w 1449157"/>
              <a:gd name="connsiteY2" fmla="*/ 715834 h 1363743"/>
              <a:gd name="connsiteX3" fmla="*/ 1012700 w 1449157"/>
              <a:gd name="connsiteY3" fmla="*/ 1363743 h 1363743"/>
              <a:gd name="connsiteX4" fmla="*/ 172487 w 1449157"/>
              <a:gd name="connsiteY4" fmla="*/ 1185022 h 1363743"/>
              <a:gd name="connsiteX5" fmla="*/ 0 w 1449157"/>
              <a:gd name="connsiteY5" fmla="*/ 282705 h 1363743"/>
              <a:gd name="connsiteX0" fmla="*/ 0 w 1449157"/>
              <a:gd name="connsiteY0" fmla="*/ 0 h 1081038"/>
              <a:gd name="connsiteX1" fmla="*/ 1449157 w 1449157"/>
              <a:gd name="connsiteY1" fmla="*/ 433129 h 1081038"/>
              <a:gd name="connsiteX2" fmla="*/ 1012700 w 1449157"/>
              <a:gd name="connsiteY2" fmla="*/ 1081038 h 1081038"/>
              <a:gd name="connsiteX3" fmla="*/ 172487 w 1449157"/>
              <a:gd name="connsiteY3" fmla="*/ 902317 h 1081038"/>
              <a:gd name="connsiteX4" fmla="*/ 0 w 1449157"/>
              <a:gd name="connsiteY4" fmla="*/ 0 h 1081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9157" h="1081038">
                <a:moveTo>
                  <a:pt x="0" y="0"/>
                </a:moveTo>
                <a:lnTo>
                  <a:pt x="1449157" y="433129"/>
                </a:lnTo>
                <a:lnTo>
                  <a:pt x="1012700" y="1081038"/>
                </a:lnTo>
                <a:lnTo>
                  <a:pt x="172487" y="902317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ED86A7C4-9F1E-4F96-8AD9-5B75BEE364BE}"/>
              </a:ext>
            </a:extLst>
          </p:cNvPr>
          <p:cNvSpPr/>
          <p:nvPr userDrawn="1"/>
        </p:nvSpPr>
        <p:spPr>
          <a:xfrm rot="13336516">
            <a:off x="10313236" y="1084299"/>
            <a:ext cx="648657" cy="777553"/>
          </a:xfrm>
          <a:custGeom>
            <a:avLst/>
            <a:gdLst>
              <a:gd name="connsiteX0" fmla="*/ 0 w 648657"/>
              <a:gd name="connsiteY0" fmla="*/ 777553 h 777553"/>
              <a:gd name="connsiteX1" fmla="*/ 255474 w 648657"/>
              <a:gd name="connsiteY1" fmla="*/ 0 h 777553"/>
              <a:gd name="connsiteX2" fmla="*/ 648657 w 648657"/>
              <a:gd name="connsiteY2" fmla="*/ 713937 h 777553"/>
              <a:gd name="connsiteX3" fmla="*/ 0 w 648657"/>
              <a:gd name="connsiteY3" fmla="*/ 777553 h 777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8657" h="777553">
                <a:moveTo>
                  <a:pt x="0" y="777553"/>
                </a:moveTo>
                <a:lnTo>
                  <a:pt x="255474" y="0"/>
                </a:lnTo>
                <a:lnTo>
                  <a:pt x="648657" y="713937"/>
                </a:lnTo>
                <a:lnTo>
                  <a:pt x="0" y="777553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B63BFE72-A1DE-4CFE-9B52-553C99D52699}"/>
              </a:ext>
            </a:extLst>
          </p:cNvPr>
          <p:cNvSpPr/>
          <p:nvPr userDrawn="1"/>
        </p:nvSpPr>
        <p:spPr>
          <a:xfrm rot="5738060">
            <a:off x="9844293" y="1032301"/>
            <a:ext cx="692798" cy="510610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9C266CD9-D77B-4B4D-8673-531E2784C610}"/>
              </a:ext>
            </a:extLst>
          </p:cNvPr>
          <p:cNvSpPr/>
          <p:nvPr userDrawn="1"/>
        </p:nvSpPr>
        <p:spPr>
          <a:xfrm rot="8291645">
            <a:off x="10081798" y="798094"/>
            <a:ext cx="371360" cy="273702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1989658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 No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C626A5-4FF6-42BD-858A-AE4B2C23A6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E5E346-F307-4307-949D-77CDB6E657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4446C0-A637-4726-88A6-815A6AB63B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103350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hank Yo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icture Placeholder 31">
            <a:extLst>
              <a:ext uri="{FF2B5EF4-FFF2-40B4-BE49-F238E27FC236}">
                <a16:creationId xmlns:a16="http://schemas.microsoft.com/office/drawing/2014/main" id="{6BC25646-06FC-4B3E-A74E-268EB8AEA60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86715" y="86714"/>
            <a:ext cx="12018572" cy="6684572"/>
          </a:xfrm>
          <a:solidFill>
            <a:schemeClr val="bg1">
              <a:lumMod val="85000"/>
            </a:schemeClr>
          </a:solidFill>
        </p:spPr>
        <p:txBody>
          <a:bodyPr lIns="360000" tIns="360000"/>
          <a:lstStyle>
            <a:lvl1pPr marL="0" indent="0">
              <a:buNone/>
              <a:defRPr sz="1100" i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noProof="0" dirty="0"/>
              <a:t>Insert or Drag and Drop Image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F23EB7-E336-46EB-A4A0-3DB7A6BF4CE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2494607" y="2237328"/>
            <a:ext cx="7202786" cy="1449788"/>
          </a:xfrm>
          <a:solidFill>
            <a:schemeClr val="tx1">
              <a:alpha val="80000"/>
            </a:schemeClr>
          </a:solidFill>
        </p:spPr>
        <p:txBody>
          <a:bodyPr lIns="288000" rIns="2160000" bIns="144000" anchor="b" anchorCtr="0"/>
          <a:lstStyle>
            <a:lvl1pPr algn="r">
              <a:defRPr sz="6600" spc="-15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980B88-3F4A-4688-9ED0-17EF37E62D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94607" y="3684672"/>
            <a:ext cx="5282503" cy="1604172"/>
          </a:xfrm>
          <a:solidFill>
            <a:schemeClr val="tx1">
              <a:alpha val="90000"/>
            </a:schemeClr>
          </a:solidFill>
        </p:spPr>
        <p:txBody>
          <a:bodyPr lIns="216000" tIns="144000" rIns="576000"/>
          <a:lstStyle>
            <a:lvl1pPr marL="0" indent="0" algn="r">
              <a:buNone/>
              <a:defRPr sz="21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688AEDF-1396-4322-8818-9D1C7976FCDF}"/>
              </a:ext>
            </a:extLst>
          </p:cNvPr>
          <p:cNvCxnSpPr>
            <a:cxnSpLocks/>
          </p:cNvCxnSpPr>
          <p:nvPr userDrawn="1"/>
        </p:nvCxnSpPr>
        <p:spPr>
          <a:xfrm>
            <a:off x="7777113" y="2412127"/>
            <a:ext cx="0" cy="1100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BC122267-81F5-4D7C-8854-830FD491A4E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67000" y="4142258"/>
            <a:ext cx="4508500" cy="277342"/>
          </a:xfrm>
        </p:spPr>
        <p:txBody>
          <a:bodyPr anchor="ctr"/>
          <a:lstStyle>
            <a:lvl1pPr marL="0" indent="0" algn="r">
              <a:lnSpc>
                <a:spcPct val="100000"/>
              </a:lnSpc>
              <a:buNone/>
              <a:defRPr sz="1600">
                <a:solidFill>
                  <a:schemeClr val="bg1"/>
                </a:solidFill>
              </a:defRPr>
            </a:lvl1pPr>
            <a:lvl2pPr marL="266700" indent="0" algn="r">
              <a:buNone/>
              <a:defRPr>
                <a:solidFill>
                  <a:schemeClr val="bg1"/>
                </a:solidFill>
              </a:defRPr>
            </a:lvl2pPr>
            <a:lvl3pPr marL="542925" indent="0" algn="r">
              <a:buNone/>
              <a:defRPr>
                <a:solidFill>
                  <a:schemeClr val="bg1"/>
                </a:solidFill>
              </a:defRPr>
            </a:lvl3pPr>
            <a:lvl4pPr marL="809625" indent="0" algn="r">
              <a:buNone/>
              <a:defRPr>
                <a:solidFill>
                  <a:schemeClr val="bg1"/>
                </a:solidFill>
              </a:defRPr>
            </a:lvl4pPr>
            <a:lvl5pPr marL="1076325" indent="0" algn="r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Contact Number</a:t>
            </a:r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D1624B9A-AB57-40B6-89A6-D34ED60BBF0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667000" y="4448040"/>
            <a:ext cx="4508500" cy="277342"/>
          </a:xfrm>
        </p:spPr>
        <p:txBody>
          <a:bodyPr anchor="ctr"/>
          <a:lstStyle>
            <a:lvl1pPr marL="0" indent="0" algn="r">
              <a:lnSpc>
                <a:spcPct val="100000"/>
              </a:lnSpc>
              <a:buNone/>
              <a:defRPr sz="1600">
                <a:solidFill>
                  <a:schemeClr val="bg1"/>
                </a:solidFill>
              </a:defRPr>
            </a:lvl1pPr>
            <a:lvl2pPr marL="266700" indent="0" algn="r">
              <a:buNone/>
              <a:defRPr>
                <a:solidFill>
                  <a:schemeClr val="bg1"/>
                </a:solidFill>
              </a:defRPr>
            </a:lvl2pPr>
            <a:lvl3pPr marL="542925" indent="0" algn="r">
              <a:buNone/>
              <a:defRPr>
                <a:solidFill>
                  <a:schemeClr val="bg1"/>
                </a:solidFill>
              </a:defRPr>
            </a:lvl3pPr>
            <a:lvl4pPr marL="809625" indent="0" algn="r">
              <a:buNone/>
              <a:defRPr>
                <a:solidFill>
                  <a:schemeClr val="bg1"/>
                </a:solidFill>
              </a:defRPr>
            </a:lvl4pPr>
            <a:lvl5pPr marL="1076325" indent="0" algn="r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mail or Social Media Handle</a:t>
            </a:r>
          </a:p>
        </p:txBody>
      </p:sp>
      <p:sp>
        <p:nvSpPr>
          <p:cNvPr id="8" name="Picture Placeholder 5">
            <a:extLst>
              <a:ext uri="{FF2B5EF4-FFF2-40B4-BE49-F238E27FC236}">
                <a16:creationId xmlns:a16="http://schemas.microsoft.com/office/drawing/2014/main" id="{61EA5FFD-797F-43FF-B13A-5DA8C820EE22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8065008" y="2587752"/>
            <a:ext cx="1344168" cy="704088"/>
          </a:xfr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Logo</a:t>
            </a:r>
          </a:p>
        </p:txBody>
      </p:sp>
      <p:sp>
        <p:nvSpPr>
          <p:cNvPr id="10" name="Text Placeholder 5">
            <a:extLst>
              <a:ext uri="{FF2B5EF4-FFF2-40B4-BE49-F238E27FC236}">
                <a16:creationId xmlns:a16="http://schemas.microsoft.com/office/drawing/2014/main" id="{7436EF9B-F86C-114A-BB87-C439E5F1299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2667000" y="4753821"/>
            <a:ext cx="4508500" cy="277342"/>
          </a:xfrm>
        </p:spPr>
        <p:txBody>
          <a:bodyPr anchor="ctr"/>
          <a:lstStyle>
            <a:lvl1pPr marL="0" indent="0" algn="r">
              <a:lnSpc>
                <a:spcPct val="100000"/>
              </a:lnSpc>
              <a:buNone/>
              <a:defRPr sz="1600">
                <a:solidFill>
                  <a:schemeClr val="bg1"/>
                </a:solidFill>
              </a:defRPr>
            </a:lvl1pPr>
            <a:lvl2pPr marL="266700" indent="0" algn="r">
              <a:buNone/>
              <a:defRPr>
                <a:solidFill>
                  <a:schemeClr val="bg1"/>
                </a:solidFill>
              </a:defRPr>
            </a:lvl2pPr>
            <a:lvl3pPr marL="542925" indent="0" algn="r">
              <a:buNone/>
              <a:defRPr>
                <a:solidFill>
                  <a:schemeClr val="bg1"/>
                </a:solidFill>
              </a:defRPr>
            </a:lvl3pPr>
            <a:lvl4pPr marL="809625" indent="0" algn="r">
              <a:buNone/>
              <a:defRPr>
                <a:solidFill>
                  <a:schemeClr val="bg1"/>
                </a:solidFill>
              </a:defRPr>
            </a:lvl4pPr>
            <a:lvl5pPr marL="1076325" indent="0" algn="r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Website Address</a:t>
            </a:r>
          </a:p>
        </p:txBody>
      </p:sp>
    </p:spTree>
    <p:extLst>
      <p:ext uri="{BB962C8B-B14F-4D97-AF65-F5344CB8AC3E}">
        <p14:creationId xmlns:p14="http://schemas.microsoft.com/office/powerpoint/2010/main" val="13021552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23EB7-E336-46EB-A4A0-3DB7A6BF4CE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0" y="1768422"/>
            <a:ext cx="6840000" cy="2387600"/>
          </a:xfrm>
          <a:solidFill>
            <a:schemeClr val="tx1">
              <a:alpha val="80000"/>
            </a:schemeClr>
          </a:solidFill>
        </p:spPr>
        <p:txBody>
          <a:bodyPr lIns="432000" rIns="432000" bIns="144000" anchor="b"/>
          <a:lstStyle>
            <a:lvl1pPr algn="l">
              <a:defRPr sz="4200" spc="-15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</a:t>
            </a:r>
            <a:br>
              <a:rPr lang="en-US" noProof="0"/>
            </a:br>
            <a:r>
              <a:rPr lang="en-US" noProof="0"/>
              <a:t>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980B88-3F4A-4688-9ED0-17EF37E62D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4153578"/>
            <a:ext cx="6840000" cy="936000"/>
          </a:xfrm>
          <a:solidFill>
            <a:schemeClr val="tx1">
              <a:alpha val="90000"/>
            </a:schemeClr>
          </a:solidFill>
        </p:spPr>
        <p:txBody>
          <a:bodyPr lIns="432000" tIns="144000"/>
          <a:lstStyle>
            <a:lvl1pPr marL="0" indent="0" algn="l">
              <a:buNone/>
              <a:defRPr sz="21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13A733F0-30A3-4125-9B9B-2A07E1461F1B}"/>
              </a:ext>
            </a:extLst>
          </p:cNvPr>
          <p:cNvSpPr/>
          <p:nvPr userDrawn="1"/>
        </p:nvSpPr>
        <p:spPr>
          <a:xfrm rot="4308689">
            <a:off x="8139110" y="-52404"/>
            <a:ext cx="648657" cy="777553"/>
          </a:xfrm>
          <a:custGeom>
            <a:avLst/>
            <a:gdLst>
              <a:gd name="connsiteX0" fmla="*/ 0 w 648657"/>
              <a:gd name="connsiteY0" fmla="*/ 777553 h 777553"/>
              <a:gd name="connsiteX1" fmla="*/ 255474 w 648657"/>
              <a:gd name="connsiteY1" fmla="*/ 0 h 777553"/>
              <a:gd name="connsiteX2" fmla="*/ 648657 w 648657"/>
              <a:gd name="connsiteY2" fmla="*/ 713937 h 777553"/>
              <a:gd name="connsiteX3" fmla="*/ 0 w 648657"/>
              <a:gd name="connsiteY3" fmla="*/ 777553 h 777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8657" h="777553">
                <a:moveTo>
                  <a:pt x="0" y="777553"/>
                </a:moveTo>
                <a:lnTo>
                  <a:pt x="255474" y="0"/>
                </a:lnTo>
                <a:lnTo>
                  <a:pt x="648657" y="713937"/>
                </a:lnTo>
                <a:lnTo>
                  <a:pt x="0" y="777553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9E236A80-227E-4FE4-AA47-7802636969A0}"/>
              </a:ext>
            </a:extLst>
          </p:cNvPr>
          <p:cNvSpPr/>
          <p:nvPr userDrawn="1"/>
        </p:nvSpPr>
        <p:spPr>
          <a:xfrm rot="4308689">
            <a:off x="8878526" y="-532562"/>
            <a:ext cx="3571215" cy="3737093"/>
          </a:xfrm>
          <a:custGeom>
            <a:avLst/>
            <a:gdLst>
              <a:gd name="connsiteX0" fmla="*/ 0 w 3571215"/>
              <a:gd name="connsiteY0" fmla="*/ 3023156 h 3737093"/>
              <a:gd name="connsiteX1" fmla="*/ 993291 w 3571215"/>
              <a:gd name="connsiteY1" fmla="*/ 0 h 3737093"/>
              <a:gd name="connsiteX2" fmla="*/ 3571215 w 3571215"/>
              <a:gd name="connsiteY2" fmla="*/ 847006 h 3737093"/>
              <a:gd name="connsiteX3" fmla="*/ 1392370 w 3571215"/>
              <a:gd name="connsiteY3" fmla="*/ 3639100 h 3737093"/>
              <a:gd name="connsiteX4" fmla="*/ 393183 w 3571215"/>
              <a:gd name="connsiteY4" fmla="*/ 3737093 h 3737093"/>
              <a:gd name="connsiteX5" fmla="*/ 0 w 3571215"/>
              <a:gd name="connsiteY5" fmla="*/ 3023156 h 373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71215" h="3737093">
                <a:moveTo>
                  <a:pt x="0" y="3023156"/>
                </a:moveTo>
                <a:lnTo>
                  <a:pt x="993291" y="0"/>
                </a:lnTo>
                <a:lnTo>
                  <a:pt x="3571215" y="847006"/>
                </a:lnTo>
                <a:lnTo>
                  <a:pt x="1392370" y="3639100"/>
                </a:lnTo>
                <a:lnTo>
                  <a:pt x="393183" y="3737093"/>
                </a:lnTo>
                <a:lnTo>
                  <a:pt x="0" y="302315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AAF58058-47D7-451D-B2D5-713873CFA06B}"/>
              </a:ext>
            </a:extLst>
          </p:cNvPr>
          <p:cNvSpPr/>
          <p:nvPr userDrawn="1"/>
        </p:nvSpPr>
        <p:spPr>
          <a:xfrm rot="4308689">
            <a:off x="9191192" y="1651650"/>
            <a:ext cx="1980696" cy="2066510"/>
          </a:xfrm>
          <a:custGeom>
            <a:avLst/>
            <a:gdLst>
              <a:gd name="connsiteX0" fmla="*/ 0 w 1980696"/>
              <a:gd name="connsiteY0" fmla="*/ 2066510 h 2066510"/>
              <a:gd name="connsiteX1" fmla="*/ 1138078 w 1980696"/>
              <a:gd name="connsiteY1" fmla="*/ 0 h 2066510"/>
              <a:gd name="connsiteX2" fmla="*/ 1980696 w 1980696"/>
              <a:gd name="connsiteY2" fmla="*/ 1530016 h 2066510"/>
              <a:gd name="connsiteX3" fmla="*/ 1459417 w 1980696"/>
              <a:gd name="connsiteY3" fmla="*/ 2066510 h 2066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80696" h="2066510">
                <a:moveTo>
                  <a:pt x="0" y="2066510"/>
                </a:moveTo>
                <a:lnTo>
                  <a:pt x="1138078" y="0"/>
                </a:lnTo>
                <a:lnTo>
                  <a:pt x="1980696" y="1530016"/>
                </a:lnTo>
                <a:lnTo>
                  <a:pt x="1459417" y="206651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E6D9AC51-13A8-43F2-B0AE-A475CD84575E}"/>
              </a:ext>
            </a:extLst>
          </p:cNvPr>
          <p:cNvSpPr/>
          <p:nvPr userDrawn="1"/>
        </p:nvSpPr>
        <p:spPr>
          <a:xfrm rot="13830869">
            <a:off x="9457431" y="3977898"/>
            <a:ext cx="346713" cy="206124"/>
          </a:xfrm>
          <a:custGeom>
            <a:avLst/>
            <a:gdLst>
              <a:gd name="connsiteX0" fmla="*/ 346713 w 346713"/>
              <a:gd name="connsiteY0" fmla="*/ 206124 h 206124"/>
              <a:gd name="connsiteX1" fmla="*/ 0 w 346713"/>
              <a:gd name="connsiteY1" fmla="*/ 206124 h 206124"/>
              <a:gd name="connsiteX2" fmla="*/ 86666 w 346713"/>
              <a:gd name="connsiteY2" fmla="*/ 0 h 206124"/>
              <a:gd name="connsiteX3" fmla="*/ 346713 w 346713"/>
              <a:gd name="connsiteY3" fmla="*/ 206124 h 2061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6713" h="206124">
                <a:moveTo>
                  <a:pt x="346713" y="206124"/>
                </a:moveTo>
                <a:lnTo>
                  <a:pt x="0" y="206124"/>
                </a:lnTo>
                <a:lnTo>
                  <a:pt x="86666" y="0"/>
                </a:lnTo>
                <a:lnTo>
                  <a:pt x="346713" y="206124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CBA8CC4C-FA3C-45FB-A5CE-C0F41063A4AA}"/>
              </a:ext>
            </a:extLst>
          </p:cNvPr>
          <p:cNvSpPr/>
          <p:nvPr userDrawn="1"/>
        </p:nvSpPr>
        <p:spPr>
          <a:xfrm rot="12431080">
            <a:off x="9528615" y="3713859"/>
            <a:ext cx="710669" cy="335543"/>
          </a:xfrm>
          <a:custGeom>
            <a:avLst/>
            <a:gdLst>
              <a:gd name="connsiteX0" fmla="*/ 710669 w 710669"/>
              <a:gd name="connsiteY0" fmla="*/ 176660 h 335543"/>
              <a:gd name="connsiteX1" fmla="*/ 0 w 710669"/>
              <a:gd name="connsiteY1" fmla="*/ 335543 h 335543"/>
              <a:gd name="connsiteX2" fmla="*/ 141082 w 710669"/>
              <a:gd name="connsiteY2" fmla="*/ 0 h 335543"/>
              <a:gd name="connsiteX3" fmla="*/ 487795 w 710669"/>
              <a:gd name="connsiteY3" fmla="*/ 0 h 335543"/>
              <a:gd name="connsiteX4" fmla="*/ 710669 w 710669"/>
              <a:gd name="connsiteY4" fmla="*/ 176660 h 335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0669" h="335543">
                <a:moveTo>
                  <a:pt x="710669" y="176660"/>
                </a:moveTo>
                <a:lnTo>
                  <a:pt x="0" y="335543"/>
                </a:lnTo>
                <a:lnTo>
                  <a:pt x="141082" y="0"/>
                </a:lnTo>
                <a:lnTo>
                  <a:pt x="487795" y="0"/>
                </a:lnTo>
                <a:lnTo>
                  <a:pt x="710669" y="17666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20D0EA4-6C0E-4F3B-B209-84132CF9DCEE}"/>
              </a:ext>
            </a:extLst>
          </p:cNvPr>
          <p:cNvSpPr/>
          <p:nvPr userDrawn="1"/>
        </p:nvSpPr>
        <p:spPr>
          <a:xfrm rot="4308689">
            <a:off x="8785444" y="1075879"/>
            <a:ext cx="1246227" cy="1580187"/>
          </a:xfrm>
          <a:custGeom>
            <a:avLst/>
            <a:gdLst>
              <a:gd name="connsiteX0" fmla="*/ 0 w 1980696"/>
              <a:gd name="connsiteY0" fmla="*/ 2066510 h 2066510"/>
              <a:gd name="connsiteX1" fmla="*/ 1138078 w 1980696"/>
              <a:gd name="connsiteY1" fmla="*/ 0 h 2066510"/>
              <a:gd name="connsiteX2" fmla="*/ 1980696 w 1980696"/>
              <a:gd name="connsiteY2" fmla="*/ 1530016 h 2066510"/>
              <a:gd name="connsiteX3" fmla="*/ 1459417 w 1980696"/>
              <a:gd name="connsiteY3" fmla="*/ 2066510 h 2066510"/>
              <a:gd name="connsiteX0" fmla="*/ 0 w 1980696"/>
              <a:gd name="connsiteY0" fmla="*/ 1680311 h 1680311"/>
              <a:gd name="connsiteX1" fmla="*/ 1337031 w 1980696"/>
              <a:gd name="connsiteY1" fmla="*/ 0 h 1680311"/>
              <a:gd name="connsiteX2" fmla="*/ 1980696 w 1980696"/>
              <a:gd name="connsiteY2" fmla="*/ 1143817 h 1680311"/>
              <a:gd name="connsiteX3" fmla="*/ 1459417 w 1980696"/>
              <a:gd name="connsiteY3" fmla="*/ 1680311 h 1680311"/>
              <a:gd name="connsiteX4" fmla="*/ 0 w 1980696"/>
              <a:gd name="connsiteY4" fmla="*/ 1680311 h 1680311"/>
              <a:gd name="connsiteX0" fmla="*/ 0 w 1459417"/>
              <a:gd name="connsiteY0" fmla="*/ 1680311 h 1680311"/>
              <a:gd name="connsiteX1" fmla="*/ 1337031 w 1459417"/>
              <a:gd name="connsiteY1" fmla="*/ 0 h 1680311"/>
              <a:gd name="connsiteX2" fmla="*/ 1360698 w 1459417"/>
              <a:gd name="connsiteY2" fmla="*/ 208215 h 1680311"/>
              <a:gd name="connsiteX3" fmla="*/ 1459417 w 1459417"/>
              <a:gd name="connsiteY3" fmla="*/ 1680311 h 1680311"/>
              <a:gd name="connsiteX4" fmla="*/ 0 w 1459417"/>
              <a:gd name="connsiteY4" fmla="*/ 1680311 h 1680311"/>
              <a:gd name="connsiteX0" fmla="*/ 0 w 1360698"/>
              <a:gd name="connsiteY0" fmla="*/ 1680311 h 1688402"/>
              <a:gd name="connsiteX1" fmla="*/ 1337031 w 1360698"/>
              <a:gd name="connsiteY1" fmla="*/ 0 h 1688402"/>
              <a:gd name="connsiteX2" fmla="*/ 1360698 w 1360698"/>
              <a:gd name="connsiteY2" fmla="*/ 208215 h 1688402"/>
              <a:gd name="connsiteX3" fmla="*/ 278710 w 1360698"/>
              <a:gd name="connsiteY3" fmla="*/ 1688402 h 1688402"/>
              <a:gd name="connsiteX4" fmla="*/ 0 w 1360698"/>
              <a:gd name="connsiteY4" fmla="*/ 1680311 h 1688402"/>
              <a:gd name="connsiteX0" fmla="*/ 0 w 1360698"/>
              <a:gd name="connsiteY0" fmla="*/ 1680311 h 1698354"/>
              <a:gd name="connsiteX1" fmla="*/ 1337031 w 1360698"/>
              <a:gd name="connsiteY1" fmla="*/ 0 h 1698354"/>
              <a:gd name="connsiteX2" fmla="*/ 1360698 w 1360698"/>
              <a:gd name="connsiteY2" fmla="*/ 208215 h 1698354"/>
              <a:gd name="connsiteX3" fmla="*/ 415804 w 1360698"/>
              <a:gd name="connsiteY3" fmla="*/ 1698354 h 1698354"/>
              <a:gd name="connsiteX4" fmla="*/ 0 w 1360698"/>
              <a:gd name="connsiteY4" fmla="*/ 1680311 h 1698354"/>
              <a:gd name="connsiteX0" fmla="*/ 0 w 1360698"/>
              <a:gd name="connsiteY0" fmla="*/ 1556337 h 1574380"/>
              <a:gd name="connsiteX1" fmla="*/ 1226116 w 1360698"/>
              <a:gd name="connsiteY1" fmla="*/ 0 h 1574380"/>
              <a:gd name="connsiteX2" fmla="*/ 1360698 w 1360698"/>
              <a:gd name="connsiteY2" fmla="*/ 84241 h 1574380"/>
              <a:gd name="connsiteX3" fmla="*/ 415804 w 1360698"/>
              <a:gd name="connsiteY3" fmla="*/ 1574380 h 1574380"/>
              <a:gd name="connsiteX4" fmla="*/ 0 w 1360698"/>
              <a:gd name="connsiteY4" fmla="*/ 1556337 h 1574380"/>
              <a:gd name="connsiteX0" fmla="*/ 0 w 1303560"/>
              <a:gd name="connsiteY0" fmla="*/ 1556337 h 1574380"/>
              <a:gd name="connsiteX1" fmla="*/ 1226116 w 1303560"/>
              <a:gd name="connsiteY1" fmla="*/ 0 h 1574380"/>
              <a:gd name="connsiteX2" fmla="*/ 1303560 w 1303560"/>
              <a:gd name="connsiteY2" fmla="*/ 105569 h 1574380"/>
              <a:gd name="connsiteX3" fmla="*/ 415804 w 1303560"/>
              <a:gd name="connsiteY3" fmla="*/ 1574380 h 1574380"/>
              <a:gd name="connsiteX4" fmla="*/ 0 w 1303560"/>
              <a:gd name="connsiteY4" fmla="*/ 1556337 h 1574380"/>
              <a:gd name="connsiteX0" fmla="*/ 0 w 1246227"/>
              <a:gd name="connsiteY0" fmla="*/ 1580187 h 1580187"/>
              <a:gd name="connsiteX1" fmla="*/ 1168783 w 1246227"/>
              <a:gd name="connsiteY1" fmla="*/ 0 h 1580187"/>
              <a:gd name="connsiteX2" fmla="*/ 1246227 w 1246227"/>
              <a:gd name="connsiteY2" fmla="*/ 105569 h 1580187"/>
              <a:gd name="connsiteX3" fmla="*/ 358471 w 1246227"/>
              <a:gd name="connsiteY3" fmla="*/ 1574380 h 1580187"/>
              <a:gd name="connsiteX4" fmla="*/ 0 w 1246227"/>
              <a:gd name="connsiteY4" fmla="*/ 1580187 h 1580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6227" h="1580187">
                <a:moveTo>
                  <a:pt x="0" y="1580187"/>
                </a:moveTo>
                <a:lnTo>
                  <a:pt x="1168783" y="0"/>
                </a:lnTo>
                <a:lnTo>
                  <a:pt x="1246227" y="105569"/>
                </a:lnTo>
                <a:lnTo>
                  <a:pt x="358471" y="1574380"/>
                </a:lnTo>
                <a:lnTo>
                  <a:pt x="0" y="1580187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B2637900-ABE5-44BB-8955-B59B20FACF68}"/>
              </a:ext>
            </a:extLst>
          </p:cNvPr>
          <p:cNvSpPr/>
          <p:nvPr userDrawn="1"/>
        </p:nvSpPr>
        <p:spPr>
          <a:xfrm rot="17193105">
            <a:off x="11374788" y="2846425"/>
            <a:ext cx="243160" cy="406553"/>
          </a:xfrm>
          <a:custGeom>
            <a:avLst/>
            <a:gdLst>
              <a:gd name="connsiteX0" fmla="*/ 243160 w 243160"/>
              <a:gd name="connsiteY0" fmla="*/ 342071 h 406553"/>
              <a:gd name="connsiteX1" fmla="*/ 156493 w 243160"/>
              <a:gd name="connsiteY1" fmla="*/ 406553 h 406553"/>
              <a:gd name="connsiteX2" fmla="*/ 0 w 243160"/>
              <a:gd name="connsiteY2" fmla="*/ 0 h 406553"/>
              <a:gd name="connsiteX3" fmla="*/ 243160 w 243160"/>
              <a:gd name="connsiteY3" fmla="*/ 342071 h 406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160" h="406553">
                <a:moveTo>
                  <a:pt x="243160" y="342071"/>
                </a:moveTo>
                <a:lnTo>
                  <a:pt x="156493" y="406553"/>
                </a:lnTo>
                <a:lnTo>
                  <a:pt x="0" y="0"/>
                </a:lnTo>
                <a:lnTo>
                  <a:pt x="243160" y="34207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878CEF9-0D4E-43CF-A1AC-B8A752A7EDD3}"/>
              </a:ext>
            </a:extLst>
          </p:cNvPr>
          <p:cNvSpPr/>
          <p:nvPr userDrawn="1"/>
        </p:nvSpPr>
        <p:spPr>
          <a:xfrm rot="17193105">
            <a:off x="10879052" y="2627354"/>
            <a:ext cx="692798" cy="510610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7013952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74E1F0E-A827-4F38-BAAB-5D5831E0813A}"/>
              </a:ext>
            </a:extLst>
          </p:cNvPr>
          <p:cNvSpPr/>
          <p:nvPr userDrawn="1"/>
        </p:nvSpPr>
        <p:spPr>
          <a:xfrm>
            <a:off x="0" y="6771286"/>
            <a:ext cx="12192000" cy="86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B7D9229-CE8B-44FD-B1E6-2FE619F40B4F}"/>
              </a:ext>
            </a:extLst>
          </p:cNvPr>
          <p:cNvSpPr/>
          <p:nvPr userDrawn="1"/>
        </p:nvSpPr>
        <p:spPr>
          <a:xfrm>
            <a:off x="0" y="0"/>
            <a:ext cx="12192000" cy="86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683AF15-88E9-4D75-9D5E-7E4924887E91}"/>
              </a:ext>
            </a:extLst>
          </p:cNvPr>
          <p:cNvSpPr/>
          <p:nvPr userDrawn="1"/>
        </p:nvSpPr>
        <p:spPr>
          <a:xfrm rot="5400000">
            <a:off x="-3385643" y="3385642"/>
            <a:ext cx="6858001" cy="86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3B18E46-480F-48E8-9675-259D3D06A00D}"/>
              </a:ext>
            </a:extLst>
          </p:cNvPr>
          <p:cNvSpPr/>
          <p:nvPr userDrawn="1"/>
        </p:nvSpPr>
        <p:spPr>
          <a:xfrm rot="5400000">
            <a:off x="8719643" y="3385643"/>
            <a:ext cx="6858000" cy="86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F23EB7-E336-46EB-A4A0-3DB7A6BF4CE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095999" y="86714"/>
            <a:ext cx="6009287" cy="4068402"/>
          </a:xfrm>
          <a:solidFill>
            <a:schemeClr val="tx1">
              <a:alpha val="80000"/>
            </a:schemeClr>
          </a:solidFill>
        </p:spPr>
        <p:txBody>
          <a:bodyPr lIns="288000" rIns="432000" bIns="144000" anchor="b"/>
          <a:lstStyle>
            <a:lvl1pPr algn="r">
              <a:defRPr sz="4200" spc="-15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</a:t>
            </a:r>
            <a:br>
              <a:rPr lang="en-US" noProof="0"/>
            </a:br>
            <a:r>
              <a:rPr lang="en-US" noProof="0"/>
              <a:t>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980B88-3F4A-4688-9ED0-17EF37E62D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5999" y="4152672"/>
            <a:ext cx="6009287" cy="1818422"/>
          </a:xfrm>
          <a:solidFill>
            <a:schemeClr val="bg1">
              <a:lumMod val="95000"/>
              <a:alpha val="80000"/>
            </a:schemeClr>
          </a:solidFill>
        </p:spPr>
        <p:txBody>
          <a:bodyPr lIns="288000" tIns="144000" rIns="432000"/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994FE7-F6B5-D34D-B846-52B81F6F601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89E631-FFE0-4842-9C8D-2977AD46DA07}"/>
              </a:ext>
            </a:extLst>
          </p:cNvPr>
          <p:cNvSpPr txBox="1"/>
          <p:nvPr userDrawn="1"/>
        </p:nvSpPr>
        <p:spPr>
          <a:xfrm>
            <a:off x="5861957" y="6613071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endParaRPr lang="en-US" sz="1200" noProof="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20052C3A-3942-4B16-A466-441F8E3C2260}"/>
              </a:ext>
            </a:extLst>
          </p:cNvPr>
          <p:cNvSpPr/>
          <p:nvPr userDrawn="1"/>
        </p:nvSpPr>
        <p:spPr>
          <a:xfrm>
            <a:off x="0" y="2539992"/>
            <a:ext cx="5373076" cy="4318008"/>
          </a:xfrm>
          <a:custGeom>
            <a:avLst/>
            <a:gdLst>
              <a:gd name="connsiteX0" fmla="*/ 4972877 w 5373076"/>
              <a:gd name="connsiteY0" fmla="*/ 1816430 h 4318008"/>
              <a:gd name="connsiteX1" fmla="*/ 5211912 w 5373076"/>
              <a:gd name="connsiteY1" fmla="*/ 2046590 h 4318008"/>
              <a:gd name="connsiteX2" fmla="*/ 4866804 w 5373076"/>
              <a:gd name="connsiteY2" fmla="*/ 2013272 h 4318008"/>
              <a:gd name="connsiteX3" fmla="*/ 3721849 w 5373076"/>
              <a:gd name="connsiteY3" fmla="*/ 1808102 h 4318008"/>
              <a:gd name="connsiteX4" fmla="*/ 3854624 w 5373076"/>
              <a:gd name="connsiteY4" fmla="*/ 2524110 h 4318008"/>
              <a:gd name="connsiteX5" fmla="*/ 3419634 w 5373076"/>
              <a:gd name="connsiteY5" fmla="*/ 2322178 h 4318008"/>
              <a:gd name="connsiteX6" fmla="*/ 3604566 w 5373076"/>
              <a:gd name="connsiteY6" fmla="*/ 1945430 h 4318008"/>
              <a:gd name="connsiteX7" fmla="*/ 2301472 w 5373076"/>
              <a:gd name="connsiteY7" fmla="*/ 1771765 h 4318008"/>
              <a:gd name="connsiteX8" fmla="*/ 3237442 w 5373076"/>
              <a:gd name="connsiteY8" fmla="*/ 2134997 h 4318008"/>
              <a:gd name="connsiteX9" fmla="*/ 3266331 w 5373076"/>
              <a:gd name="connsiteY9" fmla="*/ 2949530 h 4318008"/>
              <a:gd name="connsiteX10" fmla="*/ 1897852 w 5373076"/>
              <a:gd name="connsiteY10" fmla="*/ 4318008 h 4318008"/>
              <a:gd name="connsiteX11" fmla="*/ 134565 w 5373076"/>
              <a:gd name="connsiteY11" fmla="*/ 4318008 h 4318008"/>
              <a:gd name="connsiteX12" fmla="*/ 0 w 5373076"/>
              <a:gd name="connsiteY12" fmla="*/ 4183443 h 4318008"/>
              <a:gd name="connsiteX13" fmla="*/ 0 w 5373076"/>
              <a:gd name="connsiteY13" fmla="*/ 2855805 h 4318008"/>
              <a:gd name="connsiteX14" fmla="*/ 5243699 w 5373076"/>
              <a:gd name="connsiteY14" fmla="*/ 652159 h 4318008"/>
              <a:gd name="connsiteX15" fmla="*/ 5058767 w 5373076"/>
              <a:gd name="connsiteY15" fmla="*/ 1028908 h 4318008"/>
              <a:gd name="connsiteX16" fmla="*/ 4960786 w 5373076"/>
              <a:gd name="connsiteY16" fmla="*/ 983422 h 4318008"/>
              <a:gd name="connsiteX17" fmla="*/ 3473588 w 5373076"/>
              <a:gd name="connsiteY17" fmla="*/ 405712 h 4318008"/>
              <a:gd name="connsiteX18" fmla="*/ 4094196 w 5373076"/>
              <a:gd name="connsiteY18" fmla="*/ 1366894 h 4318008"/>
              <a:gd name="connsiteX19" fmla="*/ 3778134 w 5373076"/>
              <a:gd name="connsiteY19" fmla="*/ 1741309 h 4318008"/>
              <a:gd name="connsiteX20" fmla="*/ 2824519 w 5373076"/>
              <a:gd name="connsiteY20" fmla="*/ 1808100 h 4318008"/>
              <a:gd name="connsiteX21" fmla="*/ 4454991 w 5373076"/>
              <a:gd name="connsiteY21" fmla="*/ 0 h 4318008"/>
              <a:gd name="connsiteX22" fmla="*/ 5373076 w 5373076"/>
              <a:gd name="connsiteY22" fmla="*/ 32358 h 4318008"/>
              <a:gd name="connsiteX23" fmla="*/ 4628717 w 5373076"/>
              <a:gd name="connsiteY23" fmla="*/ 1349015 h 4318008"/>
              <a:gd name="connsiteX24" fmla="*/ 4094010 w 5373076"/>
              <a:gd name="connsiteY24" fmla="*/ 779481 h 4318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5373076" h="4318008">
                <a:moveTo>
                  <a:pt x="4972877" y="1816430"/>
                </a:moveTo>
                <a:lnTo>
                  <a:pt x="5211912" y="2046590"/>
                </a:lnTo>
                <a:lnTo>
                  <a:pt x="4866804" y="2013272"/>
                </a:lnTo>
                <a:close/>
                <a:moveTo>
                  <a:pt x="3721849" y="1808102"/>
                </a:moveTo>
                <a:lnTo>
                  <a:pt x="3854624" y="2524110"/>
                </a:lnTo>
                <a:lnTo>
                  <a:pt x="3419634" y="2322178"/>
                </a:lnTo>
                <a:lnTo>
                  <a:pt x="3604566" y="1945430"/>
                </a:lnTo>
                <a:close/>
                <a:moveTo>
                  <a:pt x="2301472" y="1771765"/>
                </a:moveTo>
                <a:lnTo>
                  <a:pt x="3237442" y="2134997"/>
                </a:lnTo>
                <a:lnTo>
                  <a:pt x="3266331" y="2949530"/>
                </a:lnTo>
                <a:lnTo>
                  <a:pt x="1897852" y="4318008"/>
                </a:lnTo>
                <a:lnTo>
                  <a:pt x="134565" y="4318008"/>
                </a:lnTo>
                <a:lnTo>
                  <a:pt x="0" y="4183443"/>
                </a:lnTo>
                <a:lnTo>
                  <a:pt x="0" y="2855805"/>
                </a:lnTo>
                <a:close/>
                <a:moveTo>
                  <a:pt x="5243699" y="652159"/>
                </a:moveTo>
                <a:lnTo>
                  <a:pt x="5058767" y="1028908"/>
                </a:lnTo>
                <a:lnTo>
                  <a:pt x="4960786" y="983422"/>
                </a:lnTo>
                <a:close/>
                <a:moveTo>
                  <a:pt x="3473588" y="405712"/>
                </a:moveTo>
                <a:lnTo>
                  <a:pt x="4094196" y="1366894"/>
                </a:lnTo>
                <a:lnTo>
                  <a:pt x="3778134" y="1741309"/>
                </a:lnTo>
                <a:lnTo>
                  <a:pt x="2824519" y="1808100"/>
                </a:lnTo>
                <a:close/>
                <a:moveTo>
                  <a:pt x="4454991" y="0"/>
                </a:moveTo>
                <a:lnTo>
                  <a:pt x="5373076" y="32358"/>
                </a:lnTo>
                <a:lnTo>
                  <a:pt x="4628717" y="1349015"/>
                </a:lnTo>
                <a:lnTo>
                  <a:pt x="4094010" y="77948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269484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F8AB0F04-910C-4647-AE1C-177C66B50038}"/>
              </a:ext>
            </a:extLst>
          </p:cNvPr>
          <p:cNvSpPr/>
          <p:nvPr userDrawn="1"/>
        </p:nvSpPr>
        <p:spPr>
          <a:xfrm rot="4308689">
            <a:off x="8139110" y="-52404"/>
            <a:ext cx="648657" cy="777553"/>
          </a:xfrm>
          <a:custGeom>
            <a:avLst/>
            <a:gdLst>
              <a:gd name="connsiteX0" fmla="*/ 0 w 648657"/>
              <a:gd name="connsiteY0" fmla="*/ 777553 h 777553"/>
              <a:gd name="connsiteX1" fmla="*/ 255474 w 648657"/>
              <a:gd name="connsiteY1" fmla="*/ 0 h 777553"/>
              <a:gd name="connsiteX2" fmla="*/ 648657 w 648657"/>
              <a:gd name="connsiteY2" fmla="*/ 713937 h 777553"/>
              <a:gd name="connsiteX3" fmla="*/ 0 w 648657"/>
              <a:gd name="connsiteY3" fmla="*/ 777553 h 777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8657" h="777553">
                <a:moveTo>
                  <a:pt x="0" y="777553"/>
                </a:moveTo>
                <a:lnTo>
                  <a:pt x="255474" y="0"/>
                </a:lnTo>
                <a:lnTo>
                  <a:pt x="648657" y="713937"/>
                </a:lnTo>
                <a:lnTo>
                  <a:pt x="0" y="777553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3E72A672-7789-4744-A4CB-D177B890FDE6}"/>
              </a:ext>
            </a:extLst>
          </p:cNvPr>
          <p:cNvSpPr/>
          <p:nvPr userDrawn="1"/>
        </p:nvSpPr>
        <p:spPr>
          <a:xfrm rot="4308689">
            <a:off x="8878526" y="-532562"/>
            <a:ext cx="3571215" cy="3737093"/>
          </a:xfrm>
          <a:custGeom>
            <a:avLst/>
            <a:gdLst>
              <a:gd name="connsiteX0" fmla="*/ 0 w 3571215"/>
              <a:gd name="connsiteY0" fmla="*/ 3023156 h 3737093"/>
              <a:gd name="connsiteX1" fmla="*/ 993291 w 3571215"/>
              <a:gd name="connsiteY1" fmla="*/ 0 h 3737093"/>
              <a:gd name="connsiteX2" fmla="*/ 3571215 w 3571215"/>
              <a:gd name="connsiteY2" fmla="*/ 847006 h 3737093"/>
              <a:gd name="connsiteX3" fmla="*/ 1392370 w 3571215"/>
              <a:gd name="connsiteY3" fmla="*/ 3639100 h 3737093"/>
              <a:gd name="connsiteX4" fmla="*/ 393183 w 3571215"/>
              <a:gd name="connsiteY4" fmla="*/ 3737093 h 3737093"/>
              <a:gd name="connsiteX5" fmla="*/ 0 w 3571215"/>
              <a:gd name="connsiteY5" fmla="*/ 3023156 h 373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71215" h="3737093">
                <a:moveTo>
                  <a:pt x="0" y="3023156"/>
                </a:moveTo>
                <a:lnTo>
                  <a:pt x="993291" y="0"/>
                </a:lnTo>
                <a:lnTo>
                  <a:pt x="3571215" y="847006"/>
                </a:lnTo>
                <a:lnTo>
                  <a:pt x="1392370" y="3639100"/>
                </a:lnTo>
                <a:lnTo>
                  <a:pt x="393183" y="3737093"/>
                </a:lnTo>
                <a:lnTo>
                  <a:pt x="0" y="302315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E5E346-F307-4307-949D-77CDB6E657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4446C0-A637-4726-88A6-815A6AB63B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0C7CDA8E-8D79-474E-8278-7D77C867E238}"/>
              </a:ext>
            </a:extLst>
          </p:cNvPr>
          <p:cNvSpPr/>
          <p:nvPr userDrawn="1"/>
        </p:nvSpPr>
        <p:spPr>
          <a:xfrm rot="4308689">
            <a:off x="9191192" y="1651650"/>
            <a:ext cx="1980696" cy="2066510"/>
          </a:xfrm>
          <a:custGeom>
            <a:avLst/>
            <a:gdLst>
              <a:gd name="connsiteX0" fmla="*/ 0 w 1980696"/>
              <a:gd name="connsiteY0" fmla="*/ 2066510 h 2066510"/>
              <a:gd name="connsiteX1" fmla="*/ 1138078 w 1980696"/>
              <a:gd name="connsiteY1" fmla="*/ 0 h 2066510"/>
              <a:gd name="connsiteX2" fmla="*/ 1980696 w 1980696"/>
              <a:gd name="connsiteY2" fmla="*/ 1530016 h 2066510"/>
              <a:gd name="connsiteX3" fmla="*/ 1459417 w 1980696"/>
              <a:gd name="connsiteY3" fmla="*/ 2066510 h 2066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80696" h="2066510">
                <a:moveTo>
                  <a:pt x="0" y="2066510"/>
                </a:moveTo>
                <a:lnTo>
                  <a:pt x="1138078" y="0"/>
                </a:lnTo>
                <a:lnTo>
                  <a:pt x="1980696" y="1530016"/>
                </a:lnTo>
                <a:lnTo>
                  <a:pt x="1459417" y="206651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ABD99355-65C1-4211-9E82-3D41ACE0AE17}"/>
              </a:ext>
            </a:extLst>
          </p:cNvPr>
          <p:cNvSpPr/>
          <p:nvPr userDrawn="1"/>
        </p:nvSpPr>
        <p:spPr>
          <a:xfrm rot="13830869">
            <a:off x="9457431" y="3977898"/>
            <a:ext cx="346713" cy="206124"/>
          </a:xfrm>
          <a:custGeom>
            <a:avLst/>
            <a:gdLst>
              <a:gd name="connsiteX0" fmla="*/ 346713 w 346713"/>
              <a:gd name="connsiteY0" fmla="*/ 206124 h 206124"/>
              <a:gd name="connsiteX1" fmla="*/ 0 w 346713"/>
              <a:gd name="connsiteY1" fmla="*/ 206124 h 206124"/>
              <a:gd name="connsiteX2" fmla="*/ 86666 w 346713"/>
              <a:gd name="connsiteY2" fmla="*/ 0 h 206124"/>
              <a:gd name="connsiteX3" fmla="*/ 346713 w 346713"/>
              <a:gd name="connsiteY3" fmla="*/ 206124 h 2061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6713" h="206124">
                <a:moveTo>
                  <a:pt x="346713" y="206124"/>
                </a:moveTo>
                <a:lnTo>
                  <a:pt x="0" y="206124"/>
                </a:lnTo>
                <a:lnTo>
                  <a:pt x="86666" y="0"/>
                </a:lnTo>
                <a:lnTo>
                  <a:pt x="346713" y="206124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F459E701-5FEF-4918-8F3A-04E29BF09009}"/>
              </a:ext>
            </a:extLst>
          </p:cNvPr>
          <p:cNvSpPr/>
          <p:nvPr userDrawn="1"/>
        </p:nvSpPr>
        <p:spPr>
          <a:xfrm rot="12431080">
            <a:off x="9528615" y="3713859"/>
            <a:ext cx="710669" cy="335543"/>
          </a:xfrm>
          <a:custGeom>
            <a:avLst/>
            <a:gdLst>
              <a:gd name="connsiteX0" fmla="*/ 710669 w 710669"/>
              <a:gd name="connsiteY0" fmla="*/ 176660 h 335543"/>
              <a:gd name="connsiteX1" fmla="*/ 0 w 710669"/>
              <a:gd name="connsiteY1" fmla="*/ 335543 h 335543"/>
              <a:gd name="connsiteX2" fmla="*/ 141082 w 710669"/>
              <a:gd name="connsiteY2" fmla="*/ 0 h 335543"/>
              <a:gd name="connsiteX3" fmla="*/ 487795 w 710669"/>
              <a:gd name="connsiteY3" fmla="*/ 0 h 335543"/>
              <a:gd name="connsiteX4" fmla="*/ 710669 w 710669"/>
              <a:gd name="connsiteY4" fmla="*/ 176660 h 335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0669" h="335543">
                <a:moveTo>
                  <a:pt x="710669" y="176660"/>
                </a:moveTo>
                <a:lnTo>
                  <a:pt x="0" y="335543"/>
                </a:lnTo>
                <a:lnTo>
                  <a:pt x="141082" y="0"/>
                </a:lnTo>
                <a:lnTo>
                  <a:pt x="487795" y="0"/>
                </a:lnTo>
                <a:lnTo>
                  <a:pt x="710669" y="17666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8550A0A6-1197-4153-9800-69D58909D0C7}"/>
              </a:ext>
            </a:extLst>
          </p:cNvPr>
          <p:cNvSpPr/>
          <p:nvPr userDrawn="1"/>
        </p:nvSpPr>
        <p:spPr>
          <a:xfrm rot="4308689">
            <a:off x="8785444" y="1075879"/>
            <a:ext cx="1246227" cy="1580187"/>
          </a:xfrm>
          <a:custGeom>
            <a:avLst/>
            <a:gdLst>
              <a:gd name="connsiteX0" fmla="*/ 0 w 1980696"/>
              <a:gd name="connsiteY0" fmla="*/ 2066510 h 2066510"/>
              <a:gd name="connsiteX1" fmla="*/ 1138078 w 1980696"/>
              <a:gd name="connsiteY1" fmla="*/ 0 h 2066510"/>
              <a:gd name="connsiteX2" fmla="*/ 1980696 w 1980696"/>
              <a:gd name="connsiteY2" fmla="*/ 1530016 h 2066510"/>
              <a:gd name="connsiteX3" fmla="*/ 1459417 w 1980696"/>
              <a:gd name="connsiteY3" fmla="*/ 2066510 h 2066510"/>
              <a:gd name="connsiteX0" fmla="*/ 0 w 1980696"/>
              <a:gd name="connsiteY0" fmla="*/ 1680311 h 1680311"/>
              <a:gd name="connsiteX1" fmla="*/ 1337031 w 1980696"/>
              <a:gd name="connsiteY1" fmla="*/ 0 h 1680311"/>
              <a:gd name="connsiteX2" fmla="*/ 1980696 w 1980696"/>
              <a:gd name="connsiteY2" fmla="*/ 1143817 h 1680311"/>
              <a:gd name="connsiteX3" fmla="*/ 1459417 w 1980696"/>
              <a:gd name="connsiteY3" fmla="*/ 1680311 h 1680311"/>
              <a:gd name="connsiteX4" fmla="*/ 0 w 1980696"/>
              <a:gd name="connsiteY4" fmla="*/ 1680311 h 1680311"/>
              <a:gd name="connsiteX0" fmla="*/ 0 w 1459417"/>
              <a:gd name="connsiteY0" fmla="*/ 1680311 h 1680311"/>
              <a:gd name="connsiteX1" fmla="*/ 1337031 w 1459417"/>
              <a:gd name="connsiteY1" fmla="*/ 0 h 1680311"/>
              <a:gd name="connsiteX2" fmla="*/ 1360698 w 1459417"/>
              <a:gd name="connsiteY2" fmla="*/ 208215 h 1680311"/>
              <a:gd name="connsiteX3" fmla="*/ 1459417 w 1459417"/>
              <a:gd name="connsiteY3" fmla="*/ 1680311 h 1680311"/>
              <a:gd name="connsiteX4" fmla="*/ 0 w 1459417"/>
              <a:gd name="connsiteY4" fmla="*/ 1680311 h 1680311"/>
              <a:gd name="connsiteX0" fmla="*/ 0 w 1360698"/>
              <a:gd name="connsiteY0" fmla="*/ 1680311 h 1688402"/>
              <a:gd name="connsiteX1" fmla="*/ 1337031 w 1360698"/>
              <a:gd name="connsiteY1" fmla="*/ 0 h 1688402"/>
              <a:gd name="connsiteX2" fmla="*/ 1360698 w 1360698"/>
              <a:gd name="connsiteY2" fmla="*/ 208215 h 1688402"/>
              <a:gd name="connsiteX3" fmla="*/ 278710 w 1360698"/>
              <a:gd name="connsiteY3" fmla="*/ 1688402 h 1688402"/>
              <a:gd name="connsiteX4" fmla="*/ 0 w 1360698"/>
              <a:gd name="connsiteY4" fmla="*/ 1680311 h 1688402"/>
              <a:gd name="connsiteX0" fmla="*/ 0 w 1360698"/>
              <a:gd name="connsiteY0" fmla="*/ 1680311 h 1698354"/>
              <a:gd name="connsiteX1" fmla="*/ 1337031 w 1360698"/>
              <a:gd name="connsiteY1" fmla="*/ 0 h 1698354"/>
              <a:gd name="connsiteX2" fmla="*/ 1360698 w 1360698"/>
              <a:gd name="connsiteY2" fmla="*/ 208215 h 1698354"/>
              <a:gd name="connsiteX3" fmla="*/ 415804 w 1360698"/>
              <a:gd name="connsiteY3" fmla="*/ 1698354 h 1698354"/>
              <a:gd name="connsiteX4" fmla="*/ 0 w 1360698"/>
              <a:gd name="connsiteY4" fmla="*/ 1680311 h 1698354"/>
              <a:gd name="connsiteX0" fmla="*/ 0 w 1360698"/>
              <a:gd name="connsiteY0" fmla="*/ 1556337 h 1574380"/>
              <a:gd name="connsiteX1" fmla="*/ 1226116 w 1360698"/>
              <a:gd name="connsiteY1" fmla="*/ 0 h 1574380"/>
              <a:gd name="connsiteX2" fmla="*/ 1360698 w 1360698"/>
              <a:gd name="connsiteY2" fmla="*/ 84241 h 1574380"/>
              <a:gd name="connsiteX3" fmla="*/ 415804 w 1360698"/>
              <a:gd name="connsiteY3" fmla="*/ 1574380 h 1574380"/>
              <a:gd name="connsiteX4" fmla="*/ 0 w 1360698"/>
              <a:gd name="connsiteY4" fmla="*/ 1556337 h 1574380"/>
              <a:gd name="connsiteX0" fmla="*/ 0 w 1303560"/>
              <a:gd name="connsiteY0" fmla="*/ 1556337 h 1574380"/>
              <a:gd name="connsiteX1" fmla="*/ 1226116 w 1303560"/>
              <a:gd name="connsiteY1" fmla="*/ 0 h 1574380"/>
              <a:gd name="connsiteX2" fmla="*/ 1303560 w 1303560"/>
              <a:gd name="connsiteY2" fmla="*/ 105569 h 1574380"/>
              <a:gd name="connsiteX3" fmla="*/ 415804 w 1303560"/>
              <a:gd name="connsiteY3" fmla="*/ 1574380 h 1574380"/>
              <a:gd name="connsiteX4" fmla="*/ 0 w 1303560"/>
              <a:gd name="connsiteY4" fmla="*/ 1556337 h 1574380"/>
              <a:gd name="connsiteX0" fmla="*/ 0 w 1246227"/>
              <a:gd name="connsiteY0" fmla="*/ 1580187 h 1580187"/>
              <a:gd name="connsiteX1" fmla="*/ 1168783 w 1246227"/>
              <a:gd name="connsiteY1" fmla="*/ 0 h 1580187"/>
              <a:gd name="connsiteX2" fmla="*/ 1246227 w 1246227"/>
              <a:gd name="connsiteY2" fmla="*/ 105569 h 1580187"/>
              <a:gd name="connsiteX3" fmla="*/ 358471 w 1246227"/>
              <a:gd name="connsiteY3" fmla="*/ 1574380 h 1580187"/>
              <a:gd name="connsiteX4" fmla="*/ 0 w 1246227"/>
              <a:gd name="connsiteY4" fmla="*/ 1580187 h 1580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6227" h="1580187">
                <a:moveTo>
                  <a:pt x="0" y="1580187"/>
                </a:moveTo>
                <a:lnTo>
                  <a:pt x="1168783" y="0"/>
                </a:lnTo>
                <a:lnTo>
                  <a:pt x="1246227" y="105569"/>
                </a:lnTo>
                <a:lnTo>
                  <a:pt x="358471" y="1574380"/>
                </a:lnTo>
                <a:lnTo>
                  <a:pt x="0" y="1580187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4F0A2415-21FA-4B06-89CA-A379C8C2E262}"/>
              </a:ext>
            </a:extLst>
          </p:cNvPr>
          <p:cNvSpPr/>
          <p:nvPr userDrawn="1"/>
        </p:nvSpPr>
        <p:spPr>
          <a:xfrm rot="17193105">
            <a:off x="11374788" y="2846425"/>
            <a:ext cx="243160" cy="406553"/>
          </a:xfrm>
          <a:custGeom>
            <a:avLst/>
            <a:gdLst>
              <a:gd name="connsiteX0" fmla="*/ 243160 w 243160"/>
              <a:gd name="connsiteY0" fmla="*/ 342071 h 406553"/>
              <a:gd name="connsiteX1" fmla="*/ 156493 w 243160"/>
              <a:gd name="connsiteY1" fmla="*/ 406553 h 406553"/>
              <a:gd name="connsiteX2" fmla="*/ 0 w 243160"/>
              <a:gd name="connsiteY2" fmla="*/ 0 h 406553"/>
              <a:gd name="connsiteX3" fmla="*/ 243160 w 243160"/>
              <a:gd name="connsiteY3" fmla="*/ 342071 h 406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160" h="406553">
                <a:moveTo>
                  <a:pt x="243160" y="342071"/>
                </a:moveTo>
                <a:lnTo>
                  <a:pt x="156493" y="406553"/>
                </a:lnTo>
                <a:lnTo>
                  <a:pt x="0" y="0"/>
                </a:lnTo>
                <a:lnTo>
                  <a:pt x="243160" y="34207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FF9CE8FE-77D6-45E0-BBF7-78F07AC29771}"/>
              </a:ext>
            </a:extLst>
          </p:cNvPr>
          <p:cNvSpPr/>
          <p:nvPr userDrawn="1"/>
        </p:nvSpPr>
        <p:spPr>
          <a:xfrm rot="17193105">
            <a:off x="10879052" y="2627354"/>
            <a:ext cx="692798" cy="510610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E73E47D5-BDE7-46E7-8C4E-6111A41AF8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4D90A547-C01D-42BC-98ED-831FDD76F3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AEBF3BE3-47D8-4511-B598-743DF88DF9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00848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F8AB0F04-910C-4647-AE1C-177C66B50038}"/>
              </a:ext>
            </a:extLst>
          </p:cNvPr>
          <p:cNvSpPr/>
          <p:nvPr userDrawn="1"/>
        </p:nvSpPr>
        <p:spPr>
          <a:xfrm rot="4308689">
            <a:off x="8139110" y="-52404"/>
            <a:ext cx="648657" cy="777553"/>
          </a:xfrm>
          <a:custGeom>
            <a:avLst/>
            <a:gdLst>
              <a:gd name="connsiteX0" fmla="*/ 0 w 648657"/>
              <a:gd name="connsiteY0" fmla="*/ 777553 h 777553"/>
              <a:gd name="connsiteX1" fmla="*/ 255474 w 648657"/>
              <a:gd name="connsiteY1" fmla="*/ 0 h 777553"/>
              <a:gd name="connsiteX2" fmla="*/ 648657 w 648657"/>
              <a:gd name="connsiteY2" fmla="*/ 713937 h 777553"/>
              <a:gd name="connsiteX3" fmla="*/ 0 w 648657"/>
              <a:gd name="connsiteY3" fmla="*/ 777553 h 777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8657" h="777553">
                <a:moveTo>
                  <a:pt x="0" y="777553"/>
                </a:moveTo>
                <a:lnTo>
                  <a:pt x="255474" y="0"/>
                </a:lnTo>
                <a:lnTo>
                  <a:pt x="648657" y="713937"/>
                </a:lnTo>
                <a:lnTo>
                  <a:pt x="0" y="777553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3E72A672-7789-4744-A4CB-D177B890FDE6}"/>
              </a:ext>
            </a:extLst>
          </p:cNvPr>
          <p:cNvSpPr/>
          <p:nvPr userDrawn="1"/>
        </p:nvSpPr>
        <p:spPr>
          <a:xfrm rot="4308689">
            <a:off x="8878526" y="-532562"/>
            <a:ext cx="3571215" cy="3737093"/>
          </a:xfrm>
          <a:custGeom>
            <a:avLst/>
            <a:gdLst>
              <a:gd name="connsiteX0" fmla="*/ 0 w 3571215"/>
              <a:gd name="connsiteY0" fmla="*/ 3023156 h 3737093"/>
              <a:gd name="connsiteX1" fmla="*/ 993291 w 3571215"/>
              <a:gd name="connsiteY1" fmla="*/ 0 h 3737093"/>
              <a:gd name="connsiteX2" fmla="*/ 3571215 w 3571215"/>
              <a:gd name="connsiteY2" fmla="*/ 847006 h 3737093"/>
              <a:gd name="connsiteX3" fmla="*/ 1392370 w 3571215"/>
              <a:gd name="connsiteY3" fmla="*/ 3639100 h 3737093"/>
              <a:gd name="connsiteX4" fmla="*/ 393183 w 3571215"/>
              <a:gd name="connsiteY4" fmla="*/ 3737093 h 3737093"/>
              <a:gd name="connsiteX5" fmla="*/ 0 w 3571215"/>
              <a:gd name="connsiteY5" fmla="*/ 3023156 h 373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71215" h="3737093">
                <a:moveTo>
                  <a:pt x="0" y="3023156"/>
                </a:moveTo>
                <a:lnTo>
                  <a:pt x="993291" y="0"/>
                </a:lnTo>
                <a:lnTo>
                  <a:pt x="3571215" y="847006"/>
                </a:lnTo>
                <a:lnTo>
                  <a:pt x="1392370" y="3639100"/>
                </a:lnTo>
                <a:lnTo>
                  <a:pt x="393183" y="3737093"/>
                </a:lnTo>
                <a:lnTo>
                  <a:pt x="0" y="302315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E5E346-F307-4307-949D-77CDB6E657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4446C0-A637-4726-88A6-815A6AB63B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0C7CDA8E-8D79-474E-8278-7D77C867E238}"/>
              </a:ext>
            </a:extLst>
          </p:cNvPr>
          <p:cNvSpPr/>
          <p:nvPr userDrawn="1"/>
        </p:nvSpPr>
        <p:spPr>
          <a:xfrm rot="4308689">
            <a:off x="9191192" y="1651650"/>
            <a:ext cx="1980696" cy="2066510"/>
          </a:xfrm>
          <a:custGeom>
            <a:avLst/>
            <a:gdLst>
              <a:gd name="connsiteX0" fmla="*/ 0 w 1980696"/>
              <a:gd name="connsiteY0" fmla="*/ 2066510 h 2066510"/>
              <a:gd name="connsiteX1" fmla="*/ 1138078 w 1980696"/>
              <a:gd name="connsiteY1" fmla="*/ 0 h 2066510"/>
              <a:gd name="connsiteX2" fmla="*/ 1980696 w 1980696"/>
              <a:gd name="connsiteY2" fmla="*/ 1530016 h 2066510"/>
              <a:gd name="connsiteX3" fmla="*/ 1459417 w 1980696"/>
              <a:gd name="connsiteY3" fmla="*/ 2066510 h 2066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80696" h="2066510">
                <a:moveTo>
                  <a:pt x="0" y="2066510"/>
                </a:moveTo>
                <a:lnTo>
                  <a:pt x="1138078" y="0"/>
                </a:lnTo>
                <a:lnTo>
                  <a:pt x="1980696" y="1530016"/>
                </a:lnTo>
                <a:lnTo>
                  <a:pt x="1459417" y="206651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ABD99355-65C1-4211-9E82-3D41ACE0AE17}"/>
              </a:ext>
            </a:extLst>
          </p:cNvPr>
          <p:cNvSpPr/>
          <p:nvPr userDrawn="1"/>
        </p:nvSpPr>
        <p:spPr>
          <a:xfrm rot="13830869">
            <a:off x="9457431" y="3977898"/>
            <a:ext cx="346713" cy="206124"/>
          </a:xfrm>
          <a:custGeom>
            <a:avLst/>
            <a:gdLst>
              <a:gd name="connsiteX0" fmla="*/ 346713 w 346713"/>
              <a:gd name="connsiteY0" fmla="*/ 206124 h 206124"/>
              <a:gd name="connsiteX1" fmla="*/ 0 w 346713"/>
              <a:gd name="connsiteY1" fmla="*/ 206124 h 206124"/>
              <a:gd name="connsiteX2" fmla="*/ 86666 w 346713"/>
              <a:gd name="connsiteY2" fmla="*/ 0 h 206124"/>
              <a:gd name="connsiteX3" fmla="*/ 346713 w 346713"/>
              <a:gd name="connsiteY3" fmla="*/ 206124 h 2061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6713" h="206124">
                <a:moveTo>
                  <a:pt x="346713" y="206124"/>
                </a:moveTo>
                <a:lnTo>
                  <a:pt x="0" y="206124"/>
                </a:lnTo>
                <a:lnTo>
                  <a:pt x="86666" y="0"/>
                </a:lnTo>
                <a:lnTo>
                  <a:pt x="346713" y="206124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F459E701-5FEF-4918-8F3A-04E29BF09009}"/>
              </a:ext>
            </a:extLst>
          </p:cNvPr>
          <p:cNvSpPr/>
          <p:nvPr userDrawn="1"/>
        </p:nvSpPr>
        <p:spPr>
          <a:xfrm rot="12431080">
            <a:off x="9528615" y="3713859"/>
            <a:ext cx="710669" cy="335543"/>
          </a:xfrm>
          <a:custGeom>
            <a:avLst/>
            <a:gdLst>
              <a:gd name="connsiteX0" fmla="*/ 710669 w 710669"/>
              <a:gd name="connsiteY0" fmla="*/ 176660 h 335543"/>
              <a:gd name="connsiteX1" fmla="*/ 0 w 710669"/>
              <a:gd name="connsiteY1" fmla="*/ 335543 h 335543"/>
              <a:gd name="connsiteX2" fmla="*/ 141082 w 710669"/>
              <a:gd name="connsiteY2" fmla="*/ 0 h 335543"/>
              <a:gd name="connsiteX3" fmla="*/ 487795 w 710669"/>
              <a:gd name="connsiteY3" fmla="*/ 0 h 335543"/>
              <a:gd name="connsiteX4" fmla="*/ 710669 w 710669"/>
              <a:gd name="connsiteY4" fmla="*/ 176660 h 335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0669" h="335543">
                <a:moveTo>
                  <a:pt x="710669" y="176660"/>
                </a:moveTo>
                <a:lnTo>
                  <a:pt x="0" y="335543"/>
                </a:lnTo>
                <a:lnTo>
                  <a:pt x="141082" y="0"/>
                </a:lnTo>
                <a:lnTo>
                  <a:pt x="487795" y="0"/>
                </a:lnTo>
                <a:lnTo>
                  <a:pt x="710669" y="17666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8550A0A6-1197-4153-9800-69D58909D0C7}"/>
              </a:ext>
            </a:extLst>
          </p:cNvPr>
          <p:cNvSpPr/>
          <p:nvPr userDrawn="1"/>
        </p:nvSpPr>
        <p:spPr>
          <a:xfrm rot="4308689">
            <a:off x="8785444" y="1075879"/>
            <a:ext cx="1246227" cy="1580187"/>
          </a:xfrm>
          <a:custGeom>
            <a:avLst/>
            <a:gdLst>
              <a:gd name="connsiteX0" fmla="*/ 0 w 1980696"/>
              <a:gd name="connsiteY0" fmla="*/ 2066510 h 2066510"/>
              <a:gd name="connsiteX1" fmla="*/ 1138078 w 1980696"/>
              <a:gd name="connsiteY1" fmla="*/ 0 h 2066510"/>
              <a:gd name="connsiteX2" fmla="*/ 1980696 w 1980696"/>
              <a:gd name="connsiteY2" fmla="*/ 1530016 h 2066510"/>
              <a:gd name="connsiteX3" fmla="*/ 1459417 w 1980696"/>
              <a:gd name="connsiteY3" fmla="*/ 2066510 h 2066510"/>
              <a:gd name="connsiteX0" fmla="*/ 0 w 1980696"/>
              <a:gd name="connsiteY0" fmla="*/ 1680311 h 1680311"/>
              <a:gd name="connsiteX1" fmla="*/ 1337031 w 1980696"/>
              <a:gd name="connsiteY1" fmla="*/ 0 h 1680311"/>
              <a:gd name="connsiteX2" fmla="*/ 1980696 w 1980696"/>
              <a:gd name="connsiteY2" fmla="*/ 1143817 h 1680311"/>
              <a:gd name="connsiteX3" fmla="*/ 1459417 w 1980696"/>
              <a:gd name="connsiteY3" fmla="*/ 1680311 h 1680311"/>
              <a:gd name="connsiteX4" fmla="*/ 0 w 1980696"/>
              <a:gd name="connsiteY4" fmla="*/ 1680311 h 1680311"/>
              <a:gd name="connsiteX0" fmla="*/ 0 w 1459417"/>
              <a:gd name="connsiteY0" fmla="*/ 1680311 h 1680311"/>
              <a:gd name="connsiteX1" fmla="*/ 1337031 w 1459417"/>
              <a:gd name="connsiteY1" fmla="*/ 0 h 1680311"/>
              <a:gd name="connsiteX2" fmla="*/ 1360698 w 1459417"/>
              <a:gd name="connsiteY2" fmla="*/ 208215 h 1680311"/>
              <a:gd name="connsiteX3" fmla="*/ 1459417 w 1459417"/>
              <a:gd name="connsiteY3" fmla="*/ 1680311 h 1680311"/>
              <a:gd name="connsiteX4" fmla="*/ 0 w 1459417"/>
              <a:gd name="connsiteY4" fmla="*/ 1680311 h 1680311"/>
              <a:gd name="connsiteX0" fmla="*/ 0 w 1360698"/>
              <a:gd name="connsiteY0" fmla="*/ 1680311 h 1688402"/>
              <a:gd name="connsiteX1" fmla="*/ 1337031 w 1360698"/>
              <a:gd name="connsiteY1" fmla="*/ 0 h 1688402"/>
              <a:gd name="connsiteX2" fmla="*/ 1360698 w 1360698"/>
              <a:gd name="connsiteY2" fmla="*/ 208215 h 1688402"/>
              <a:gd name="connsiteX3" fmla="*/ 278710 w 1360698"/>
              <a:gd name="connsiteY3" fmla="*/ 1688402 h 1688402"/>
              <a:gd name="connsiteX4" fmla="*/ 0 w 1360698"/>
              <a:gd name="connsiteY4" fmla="*/ 1680311 h 1688402"/>
              <a:gd name="connsiteX0" fmla="*/ 0 w 1360698"/>
              <a:gd name="connsiteY0" fmla="*/ 1680311 h 1698354"/>
              <a:gd name="connsiteX1" fmla="*/ 1337031 w 1360698"/>
              <a:gd name="connsiteY1" fmla="*/ 0 h 1698354"/>
              <a:gd name="connsiteX2" fmla="*/ 1360698 w 1360698"/>
              <a:gd name="connsiteY2" fmla="*/ 208215 h 1698354"/>
              <a:gd name="connsiteX3" fmla="*/ 415804 w 1360698"/>
              <a:gd name="connsiteY3" fmla="*/ 1698354 h 1698354"/>
              <a:gd name="connsiteX4" fmla="*/ 0 w 1360698"/>
              <a:gd name="connsiteY4" fmla="*/ 1680311 h 1698354"/>
              <a:gd name="connsiteX0" fmla="*/ 0 w 1360698"/>
              <a:gd name="connsiteY0" fmla="*/ 1556337 h 1574380"/>
              <a:gd name="connsiteX1" fmla="*/ 1226116 w 1360698"/>
              <a:gd name="connsiteY1" fmla="*/ 0 h 1574380"/>
              <a:gd name="connsiteX2" fmla="*/ 1360698 w 1360698"/>
              <a:gd name="connsiteY2" fmla="*/ 84241 h 1574380"/>
              <a:gd name="connsiteX3" fmla="*/ 415804 w 1360698"/>
              <a:gd name="connsiteY3" fmla="*/ 1574380 h 1574380"/>
              <a:gd name="connsiteX4" fmla="*/ 0 w 1360698"/>
              <a:gd name="connsiteY4" fmla="*/ 1556337 h 1574380"/>
              <a:gd name="connsiteX0" fmla="*/ 0 w 1303560"/>
              <a:gd name="connsiteY0" fmla="*/ 1556337 h 1574380"/>
              <a:gd name="connsiteX1" fmla="*/ 1226116 w 1303560"/>
              <a:gd name="connsiteY1" fmla="*/ 0 h 1574380"/>
              <a:gd name="connsiteX2" fmla="*/ 1303560 w 1303560"/>
              <a:gd name="connsiteY2" fmla="*/ 105569 h 1574380"/>
              <a:gd name="connsiteX3" fmla="*/ 415804 w 1303560"/>
              <a:gd name="connsiteY3" fmla="*/ 1574380 h 1574380"/>
              <a:gd name="connsiteX4" fmla="*/ 0 w 1303560"/>
              <a:gd name="connsiteY4" fmla="*/ 1556337 h 1574380"/>
              <a:gd name="connsiteX0" fmla="*/ 0 w 1246227"/>
              <a:gd name="connsiteY0" fmla="*/ 1580187 h 1580187"/>
              <a:gd name="connsiteX1" fmla="*/ 1168783 w 1246227"/>
              <a:gd name="connsiteY1" fmla="*/ 0 h 1580187"/>
              <a:gd name="connsiteX2" fmla="*/ 1246227 w 1246227"/>
              <a:gd name="connsiteY2" fmla="*/ 105569 h 1580187"/>
              <a:gd name="connsiteX3" fmla="*/ 358471 w 1246227"/>
              <a:gd name="connsiteY3" fmla="*/ 1574380 h 1580187"/>
              <a:gd name="connsiteX4" fmla="*/ 0 w 1246227"/>
              <a:gd name="connsiteY4" fmla="*/ 1580187 h 1580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6227" h="1580187">
                <a:moveTo>
                  <a:pt x="0" y="1580187"/>
                </a:moveTo>
                <a:lnTo>
                  <a:pt x="1168783" y="0"/>
                </a:lnTo>
                <a:lnTo>
                  <a:pt x="1246227" y="105569"/>
                </a:lnTo>
                <a:lnTo>
                  <a:pt x="358471" y="1574380"/>
                </a:lnTo>
                <a:lnTo>
                  <a:pt x="0" y="1580187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4F0A2415-21FA-4B06-89CA-A379C8C2E262}"/>
              </a:ext>
            </a:extLst>
          </p:cNvPr>
          <p:cNvSpPr/>
          <p:nvPr userDrawn="1"/>
        </p:nvSpPr>
        <p:spPr>
          <a:xfrm rot="17193105">
            <a:off x="11374788" y="2846425"/>
            <a:ext cx="243160" cy="406553"/>
          </a:xfrm>
          <a:custGeom>
            <a:avLst/>
            <a:gdLst>
              <a:gd name="connsiteX0" fmla="*/ 243160 w 243160"/>
              <a:gd name="connsiteY0" fmla="*/ 342071 h 406553"/>
              <a:gd name="connsiteX1" fmla="*/ 156493 w 243160"/>
              <a:gd name="connsiteY1" fmla="*/ 406553 h 406553"/>
              <a:gd name="connsiteX2" fmla="*/ 0 w 243160"/>
              <a:gd name="connsiteY2" fmla="*/ 0 h 406553"/>
              <a:gd name="connsiteX3" fmla="*/ 243160 w 243160"/>
              <a:gd name="connsiteY3" fmla="*/ 342071 h 406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160" h="406553">
                <a:moveTo>
                  <a:pt x="243160" y="342071"/>
                </a:moveTo>
                <a:lnTo>
                  <a:pt x="156493" y="406553"/>
                </a:lnTo>
                <a:lnTo>
                  <a:pt x="0" y="0"/>
                </a:lnTo>
                <a:lnTo>
                  <a:pt x="243160" y="34207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FF9CE8FE-77D6-45E0-BBF7-78F07AC29771}"/>
              </a:ext>
            </a:extLst>
          </p:cNvPr>
          <p:cNvSpPr/>
          <p:nvPr userDrawn="1"/>
        </p:nvSpPr>
        <p:spPr>
          <a:xfrm rot="17193105">
            <a:off x="10879052" y="2627354"/>
            <a:ext cx="692798" cy="510610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91434632-BEE5-428E-872A-794325BA80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CB95FD3-7DAC-4417-8633-7EFA4852E0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94CDAD6C-9665-443F-B344-147513A6C14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6412094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F8AB0F04-910C-4647-AE1C-177C66B50038}"/>
              </a:ext>
            </a:extLst>
          </p:cNvPr>
          <p:cNvSpPr/>
          <p:nvPr userDrawn="1"/>
        </p:nvSpPr>
        <p:spPr>
          <a:xfrm rot="4308689">
            <a:off x="8139110" y="-52404"/>
            <a:ext cx="648657" cy="777553"/>
          </a:xfrm>
          <a:custGeom>
            <a:avLst/>
            <a:gdLst>
              <a:gd name="connsiteX0" fmla="*/ 0 w 648657"/>
              <a:gd name="connsiteY0" fmla="*/ 777553 h 777553"/>
              <a:gd name="connsiteX1" fmla="*/ 255474 w 648657"/>
              <a:gd name="connsiteY1" fmla="*/ 0 h 777553"/>
              <a:gd name="connsiteX2" fmla="*/ 648657 w 648657"/>
              <a:gd name="connsiteY2" fmla="*/ 713937 h 777553"/>
              <a:gd name="connsiteX3" fmla="*/ 0 w 648657"/>
              <a:gd name="connsiteY3" fmla="*/ 777553 h 777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8657" h="777553">
                <a:moveTo>
                  <a:pt x="0" y="777553"/>
                </a:moveTo>
                <a:lnTo>
                  <a:pt x="255474" y="0"/>
                </a:lnTo>
                <a:lnTo>
                  <a:pt x="648657" y="713937"/>
                </a:lnTo>
                <a:lnTo>
                  <a:pt x="0" y="777553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3E72A672-7789-4744-A4CB-D177B890FDE6}"/>
              </a:ext>
            </a:extLst>
          </p:cNvPr>
          <p:cNvSpPr/>
          <p:nvPr userDrawn="1"/>
        </p:nvSpPr>
        <p:spPr>
          <a:xfrm rot="4308689">
            <a:off x="8878526" y="-532562"/>
            <a:ext cx="3571215" cy="3737093"/>
          </a:xfrm>
          <a:custGeom>
            <a:avLst/>
            <a:gdLst>
              <a:gd name="connsiteX0" fmla="*/ 0 w 3571215"/>
              <a:gd name="connsiteY0" fmla="*/ 3023156 h 3737093"/>
              <a:gd name="connsiteX1" fmla="*/ 993291 w 3571215"/>
              <a:gd name="connsiteY1" fmla="*/ 0 h 3737093"/>
              <a:gd name="connsiteX2" fmla="*/ 3571215 w 3571215"/>
              <a:gd name="connsiteY2" fmla="*/ 847006 h 3737093"/>
              <a:gd name="connsiteX3" fmla="*/ 1392370 w 3571215"/>
              <a:gd name="connsiteY3" fmla="*/ 3639100 h 3737093"/>
              <a:gd name="connsiteX4" fmla="*/ 393183 w 3571215"/>
              <a:gd name="connsiteY4" fmla="*/ 3737093 h 3737093"/>
              <a:gd name="connsiteX5" fmla="*/ 0 w 3571215"/>
              <a:gd name="connsiteY5" fmla="*/ 3023156 h 3737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71215" h="3737093">
                <a:moveTo>
                  <a:pt x="0" y="3023156"/>
                </a:moveTo>
                <a:lnTo>
                  <a:pt x="993291" y="0"/>
                </a:lnTo>
                <a:lnTo>
                  <a:pt x="3571215" y="847006"/>
                </a:lnTo>
                <a:lnTo>
                  <a:pt x="1392370" y="3639100"/>
                </a:lnTo>
                <a:lnTo>
                  <a:pt x="393183" y="3737093"/>
                </a:lnTo>
                <a:lnTo>
                  <a:pt x="0" y="3023156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E5E346-F307-4307-949D-77CDB6E657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4446C0-A637-4726-88A6-815A6AB63B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0C7CDA8E-8D79-474E-8278-7D77C867E238}"/>
              </a:ext>
            </a:extLst>
          </p:cNvPr>
          <p:cNvSpPr/>
          <p:nvPr userDrawn="1"/>
        </p:nvSpPr>
        <p:spPr>
          <a:xfrm rot="4308689">
            <a:off x="9191192" y="1651650"/>
            <a:ext cx="1980696" cy="2066510"/>
          </a:xfrm>
          <a:custGeom>
            <a:avLst/>
            <a:gdLst>
              <a:gd name="connsiteX0" fmla="*/ 0 w 1980696"/>
              <a:gd name="connsiteY0" fmla="*/ 2066510 h 2066510"/>
              <a:gd name="connsiteX1" fmla="*/ 1138078 w 1980696"/>
              <a:gd name="connsiteY1" fmla="*/ 0 h 2066510"/>
              <a:gd name="connsiteX2" fmla="*/ 1980696 w 1980696"/>
              <a:gd name="connsiteY2" fmla="*/ 1530016 h 2066510"/>
              <a:gd name="connsiteX3" fmla="*/ 1459417 w 1980696"/>
              <a:gd name="connsiteY3" fmla="*/ 2066510 h 2066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80696" h="2066510">
                <a:moveTo>
                  <a:pt x="0" y="2066510"/>
                </a:moveTo>
                <a:lnTo>
                  <a:pt x="1138078" y="0"/>
                </a:lnTo>
                <a:lnTo>
                  <a:pt x="1980696" y="1530016"/>
                </a:lnTo>
                <a:lnTo>
                  <a:pt x="1459417" y="206651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ABD99355-65C1-4211-9E82-3D41ACE0AE17}"/>
              </a:ext>
            </a:extLst>
          </p:cNvPr>
          <p:cNvSpPr/>
          <p:nvPr userDrawn="1"/>
        </p:nvSpPr>
        <p:spPr>
          <a:xfrm rot="13830869">
            <a:off x="9457431" y="3977898"/>
            <a:ext cx="346713" cy="206124"/>
          </a:xfrm>
          <a:custGeom>
            <a:avLst/>
            <a:gdLst>
              <a:gd name="connsiteX0" fmla="*/ 346713 w 346713"/>
              <a:gd name="connsiteY0" fmla="*/ 206124 h 206124"/>
              <a:gd name="connsiteX1" fmla="*/ 0 w 346713"/>
              <a:gd name="connsiteY1" fmla="*/ 206124 h 206124"/>
              <a:gd name="connsiteX2" fmla="*/ 86666 w 346713"/>
              <a:gd name="connsiteY2" fmla="*/ 0 h 206124"/>
              <a:gd name="connsiteX3" fmla="*/ 346713 w 346713"/>
              <a:gd name="connsiteY3" fmla="*/ 206124 h 2061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6713" h="206124">
                <a:moveTo>
                  <a:pt x="346713" y="206124"/>
                </a:moveTo>
                <a:lnTo>
                  <a:pt x="0" y="206124"/>
                </a:lnTo>
                <a:lnTo>
                  <a:pt x="86666" y="0"/>
                </a:lnTo>
                <a:lnTo>
                  <a:pt x="346713" y="206124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F459E701-5FEF-4918-8F3A-04E29BF09009}"/>
              </a:ext>
            </a:extLst>
          </p:cNvPr>
          <p:cNvSpPr/>
          <p:nvPr userDrawn="1"/>
        </p:nvSpPr>
        <p:spPr>
          <a:xfrm rot="12431080">
            <a:off x="9528615" y="3713859"/>
            <a:ext cx="710669" cy="335543"/>
          </a:xfrm>
          <a:custGeom>
            <a:avLst/>
            <a:gdLst>
              <a:gd name="connsiteX0" fmla="*/ 710669 w 710669"/>
              <a:gd name="connsiteY0" fmla="*/ 176660 h 335543"/>
              <a:gd name="connsiteX1" fmla="*/ 0 w 710669"/>
              <a:gd name="connsiteY1" fmla="*/ 335543 h 335543"/>
              <a:gd name="connsiteX2" fmla="*/ 141082 w 710669"/>
              <a:gd name="connsiteY2" fmla="*/ 0 h 335543"/>
              <a:gd name="connsiteX3" fmla="*/ 487795 w 710669"/>
              <a:gd name="connsiteY3" fmla="*/ 0 h 335543"/>
              <a:gd name="connsiteX4" fmla="*/ 710669 w 710669"/>
              <a:gd name="connsiteY4" fmla="*/ 176660 h 335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0669" h="335543">
                <a:moveTo>
                  <a:pt x="710669" y="176660"/>
                </a:moveTo>
                <a:lnTo>
                  <a:pt x="0" y="335543"/>
                </a:lnTo>
                <a:lnTo>
                  <a:pt x="141082" y="0"/>
                </a:lnTo>
                <a:lnTo>
                  <a:pt x="487795" y="0"/>
                </a:lnTo>
                <a:lnTo>
                  <a:pt x="710669" y="17666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8550A0A6-1197-4153-9800-69D58909D0C7}"/>
              </a:ext>
            </a:extLst>
          </p:cNvPr>
          <p:cNvSpPr/>
          <p:nvPr userDrawn="1"/>
        </p:nvSpPr>
        <p:spPr>
          <a:xfrm rot="4308689">
            <a:off x="8785444" y="1075879"/>
            <a:ext cx="1246227" cy="1580187"/>
          </a:xfrm>
          <a:custGeom>
            <a:avLst/>
            <a:gdLst>
              <a:gd name="connsiteX0" fmla="*/ 0 w 1980696"/>
              <a:gd name="connsiteY0" fmla="*/ 2066510 h 2066510"/>
              <a:gd name="connsiteX1" fmla="*/ 1138078 w 1980696"/>
              <a:gd name="connsiteY1" fmla="*/ 0 h 2066510"/>
              <a:gd name="connsiteX2" fmla="*/ 1980696 w 1980696"/>
              <a:gd name="connsiteY2" fmla="*/ 1530016 h 2066510"/>
              <a:gd name="connsiteX3" fmla="*/ 1459417 w 1980696"/>
              <a:gd name="connsiteY3" fmla="*/ 2066510 h 2066510"/>
              <a:gd name="connsiteX0" fmla="*/ 0 w 1980696"/>
              <a:gd name="connsiteY0" fmla="*/ 1680311 h 1680311"/>
              <a:gd name="connsiteX1" fmla="*/ 1337031 w 1980696"/>
              <a:gd name="connsiteY1" fmla="*/ 0 h 1680311"/>
              <a:gd name="connsiteX2" fmla="*/ 1980696 w 1980696"/>
              <a:gd name="connsiteY2" fmla="*/ 1143817 h 1680311"/>
              <a:gd name="connsiteX3" fmla="*/ 1459417 w 1980696"/>
              <a:gd name="connsiteY3" fmla="*/ 1680311 h 1680311"/>
              <a:gd name="connsiteX4" fmla="*/ 0 w 1980696"/>
              <a:gd name="connsiteY4" fmla="*/ 1680311 h 1680311"/>
              <a:gd name="connsiteX0" fmla="*/ 0 w 1459417"/>
              <a:gd name="connsiteY0" fmla="*/ 1680311 h 1680311"/>
              <a:gd name="connsiteX1" fmla="*/ 1337031 w 1459417"/>
              <a:gd name="connsiteY1" fmla="*/ 0 h 1680311"/>
              <a:gd name="connsiteX2" fmla="*/ 1360698 w 1459417"/>
              <a:gd name="connsiteY2" fmla="*/ 208215 h 1680311"/>
              <a:gd name="connsiteX3" fmla="*/ 1459417 w 1459417"/>
              <a:gd name="connsiteY3" fmla="*/ 1680311 h 1680311"/>
              <a:gd name="connsiteX4" fmla="*/ 0 w 1459417"/>
              <a:gd name="connsiteY4" fmla="*/ 1680311 h 1680311"/>
              <a:gd name="connsiteX0" fmla="*/ 0 w 1360698"/>
              <a:gd name="connsiteY0" fmla="*/ 1680311 h 1688402"/>
              <a:gd name="connsiteX1" fmla="*/ 1337031 w 1360698"/>
              <a:gd name="connsiteY1" fmla="*/ 0 h 1688402"/>
              <a:gd name="connsiteX2" fmla="*/ 1360698 w 1360698"/>
              <a:gd name="connsiteY2" fmla="*/ 208215 h 1688402"/>
              <a:gd name="connsiteX3" fmla="*/ 278710 w 1360698"/>
              <a:gd name="connsiteY3" fmla="*/ 1688402 h 1688402"/>
              <a:gd name="connsiteX4" fmla="*/ 0 w 1360698"/>
              <a:gd name="connsiteY4" fmla="*/ 1680311 h 1688402"/>
              <a:gd name="connsiteX0" fmla="*/ 0 w 1360698"/>
              <a:gd name="connsiteY0" fmla="*/ 1680311 h 1698354"/>
              <a:gd name="connsiteX1" fmla="*/ 1337031 w 1360698"/>
              <a:gd name="connsiteY1" fmla="*/ 0 h 1698354"/>
              <a:gd name="connsiteX2" fmla="*/ 1360698 w 1360698"/>
              <a:gd name="connsiteY2" fmla="*/ 208215 h 1698354"/>
              <a:gd name="connsiteX3" fmla="*/ 415804 w 1360698"/>
              <a:gd name="connsiteY3" fmla="*/ 1698354 h 1698354"/>
              <a:gd name="connsiteX4" fmla="*/ 0 w 1360698"/>
              <a:gd name="connsiteY4" fmla="*/ 1680311 h 1698354"/>
              <a:gd name="connsiteX0" fmla="*/ 0 w 1360698"/>
              <a:gd name="connsiteY0" fmla="*/ 1556337 h 1574380"/>
              <a:gd name="connsiteX1" fmla="*/ 1226116 w 1360698"/>
              <a:gd name="connsiteY1" fmla="*/ 0 h 1574380"/>
              <a:gd name="connsiteX2" fmla="*/ 1360698 w 1360698"/>
              <a:gd name="connsiteY2" fmla="*/ 84241 h 1574380"/>
              <a:gd name="connsiteX3" fmla="*/ 415804 w 1360698"/>
              <a:gd name="connsiteY3" fmla="*/ 1574380 h 1574380"/>
              <a:gd name="connsiteX4" fmla="*/ 0 w 1360698"/>
              <a:gd name="connsiteY4" fmla="*/ 1556337 h 1574380"/>
              <a:gd name="connsiteX0" fmla="*/ 0 w 1303560"/>
              <a:gd name="connsiteY0" fmla="*/ 1556337 h 1574380"/>
              <a:gd name="connsiteX1" fmla="*/ 1226116 w 1303560"/>
              <a:gd name="connsiteY1" fmla="*/ 0 h 1574380"/>
              <a:gd name="connsiteX2" fmla="*/ 1303560 w 1303560"/>
              <a:gd name="connsiteY2" fmla="*/ 105569 h 1574380"/>
              <a:gd name="connsiteX3" fmla="*/ 415804 w 1303560"/>
              <a:gd name="connsiteY3" fmla="*/ 1574380 h 1574380"/>
              <a:gd name="connsiteX4" fmla="*/ 0 w 1303560"/>
              <a:gd name="connsiteY4" fmla="*/ 1556337 h 1574380"/>
              <a:gd name="connsiteX0" fmla="*/ 0 w 1246227"/>
              <a:gd name="connsiteY0" fmla="*/ 1580187 h 1580187"/>
              <a:gd name="connsiteX1" fmla="*/ 1168783 w 1246227"/>
              <a:gd name="connsiteY1" fmla="*/ 0 h 1580187"/>
              <a:gd name="connsiteX2" fmla="*/ 1246227 w 1246227"/>
              <a:gd name="connsiteY2" fmla="*/ 105569 h 1580187"/>
              <a:gd name="connsiteX3" fmla="*/ 358471 w 1246227"/>
              <a:gd name="connsiteY3" fmla="*/ 1574380 h 1580187"/>
              <a:gd name="connsiteX4" fmla="*/ 0 w 1246227"/>
              <a:gd name="connsiteY4" fmla="*/ 1580187 h 1580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6227" h="1580187">
                <a:moveTo>
                  <a:pt x="0" y="1580187"/>
                </a:moveTo>
                <a:lnTo>
                  <a:pt x="1168783" y="0"/>
                </a:lnTo>
                <a:lnTo>
                  <a:pt x="1246227" y="105569"/>
                </a:lnTo>
                <a:lnTo>
                  <a:pt x="358471" y="1574380"/>
                </a:lnTo>
                <a:lnTo>
                  <a:pt x="0" y="1580187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4F0A2415-21FA-4B06-89CA-A379C8C2E262}"/>
              </a:ext>
            </a:extLst>
          </p:cNvPr>
          <p:cNvSpPr/>
          <p:nvPr userDrawn="1"/>
        </p:nvSpPr>
        <p:spPr>
          <a:xfrm rot="17193105">
            <a:off x="11374788" y="2846425"/>
            <a:ext cx="243160" cy="406553"/>
          </a:xfrm>
          <a:custGeom>
            <a:avLst/>
            <a:gdLst>
              <a:gd name="connsiteX0" fmla="*/ 243160 w 243160"/>
              <a:gd name="connsiteY0" fmla="*/ 342071 h 406553"/>
              <a:gd name="connsiteX1" fmla="*/ 156493 w 243160"/>
              <a:gd name="connsiteY1" fmla="*/ 406553 h 406553"/>
              <a:gd name="connsiteX2" fmla="*/ 0 w 243160"/>
              <a:gd name="connsiteY2" fmla="*/ 0 h 406553"/>
              <a:gd name="connsiteX3" fmla="*/ 243160 w 243160"/>
              <a:gd name="connsiteY3" fmla="*/ 342071 h 406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160" h="406553">
                <a:moveTo>
                  <a:pt x="243160" y="342071"/>
                </a:moveTo>
                <a:lnTo>
                  <a:pt x="156493" y="406553"/>
                </a:lnTo>
                <a:lnTo>
                  <a:pt x="0" y="0"/>
                </a:lnTo>
                <a:lnTo>
                  <a:pt x="243160" y="34207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FF9CE8FE-77D6-45E0-BBF7-78F07AC29771}"/>
              </a:ext>
            </a:extLst>
          </p:cNvPr>
          <p:cNvSpPr/>
          <p:nvPr userDrawn="1"/>
        </p:nvSpPr>
        <p:spPr>
          <a:xfrm rot="17193105">
            <a:off x="10879052" y="2627354"/>
            <a:ext cx="692798" cy="510610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14992956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8825659" cy="3416300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DICE - 30th May 2023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A571AF-E72F-E546-A5E6-4F2BC8474999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88555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arge Imag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23EB7-E336-46EB-A4A0-3DB7A6BF4CE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4000" y="3517901"/>
            <a:ext cx="6012000" cy="1409700"/>
          </a:xfrm>
          <a:solidFill>
            <a:schemeClr val="tx1"/>
          </a:solidFill>
        </p:spPr>
        <p:txBody>
          <a:bodyPr lIns="288000" rIns="432000" bIns="144000" anchor="b"/>
          <a:lstStyle>
            <a:lvl1pPr algn="r">
              <a:defRPr sz="4200" spc="-15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</a:t>
            </a:r>
            <a:br>
              <a:rPr lang="en-US" noProof="0"/>
            </a:br>
            <a:r>
              <a:rPr lang="en-US" noProof="0"/>
              <a:t>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980B88-3F4A-4688-9ED0-17EF37E62D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000" y="4927600"/>
            <a:ext cx="6012000" cy="1845743"/>
          </a:xfrm>
          <a:solidFill>
            <a:schemeClr val="tx1">
              <a:lumMod val="85000"/>
              <a:lumOff val="15000"/>
            </a:schemeClr>
          </a:solidFill>
        </p:spPr>
        <p:txBody>
          <a:bodyPr lIns="288000" tIns="144000" rIns="432000"/>
          <a:lstStyle>
            <a:lvl1pPr marL="0" indent="0" algn="r">
              <a:buNone/>
              <a:defRPr sz="21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994FE7-F6B5-D34D-B846-52B81F6F601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89E631-FFE0-4842-9C8D-2977AD46DA07}"/>
              </a:ext>
            </a:extLst>
          </p:cNvPr>
          <p:cNvSpPr txBox="1"/>
          <p:nvPr userDrawn="1"/>
        </p:nvSpPr>
        <p:spPr>
          <a:xfrm>
            <a:off x="5861957" y="6613071"/>
            <a:ext cx="0" cy="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endParaRPr lang="en-US" sz="1200" noProof="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32" name="Picture Placeholder 31">
            <a:extLst>
              <a:ext uri="{FF2B5EF4-FFF2-40B4-BE49-F238E27FC236}">
                <a16:creationId xmlns:a16="http://schemas.microsoft.com/office/drawing/2014/main" id="{6BC25646-06FC-4B3E-A74E-268EB8AEA602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84000" y="86714"/>
            <a:ext cx="6009285" cy="3431187"/>
          </a:xfrm>
          <a:solidFill>
            <a:srgbClr val="333333"/>
          </a:solidFill>
        </p:spPr>
        <p:txBody>
          <a:bodyPr lIns="0" tIns="0" anchor="ctr"/>
          <a:lstStyle>
            <a:lvl1pPr marL="0" indent="0" algn="ctr">
              <a:buNone/>
              <a:defRPr sz="1100" i="1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noProof="0" dirty="0"/>
              <a:t>Insert or Drag and Drop Image Here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ED5F0C9D-A08F-4539-BA26-61D24BBE6E9A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464300" y="1152000"/>
            <a:ext cx="5307700" cy="4680000"/>
          </a:xfrm>
        </p:spPr>
        <p:txBody>
          <a:bodyPr anchor="b"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07283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948E38-8FB0-4E51-A01C-C88794372E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000" y="1152000"/>
            <a:ext cx="11340000" cy="468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CFF4C50-933F-41F9-AD11-BD02410AA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9F419B1-164A-4B7A-BBEC-47B6151ECB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6E99B1E-D08C-46BA-9D27-9ED02F4C9B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5F6D6B0F-FF8B-4D60-B712-A57904D5502C}"/>
              </a:ext>
            </a:extLst>
          </p:cNvPr>
          <p:cNvSpPr/>
          <p:nvPr userDrawn="1"/>
        </p:nvSpPr>
        <p:spPr>
          <a:xfrm rot="19260823">
            <a:off x="10216425" y="538864"/>
            <a:ext cx="467362" cy="344458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FFF5FB50-33B5-4195-92D6-70891F240926}"/>
              </a:ext>
            </a:extLst>
          </p:cNvPr>
          <p:cNvSpPr/>
          <p:nvPr userDrawn="1"/>
        </p:nvSpPr>
        <p:spPr>
          <a:xfrm rot="20377627">
            <a:off x="10678141" y="849218"/>
            <a:ext cx="316887" cy="23355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EECD958F-56E9-4A3B-9C25-D5970592C848}"/>
              </a:ext>
            </a:extLst>
          </p:cNvPr>
          <p:cNvSpPr/>
          <p:nvPr userDrawn="1"/>
        </p:nvSpPr>
        <p:spPr>
          <a:xfrm rot="19260823">
            <a:off x="10717367" y="620572"/>
            <a:ext cx="250689" cy="18476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72F4FF18-9272-43AF-912E-B1CF8BF148D4}"/>
              </a:ext>
            </a:extLst>
          </p:cNvPr>
          <p:cNvSpPr/>
          <p:nvPr userDrawn="1"/>
        </p:nvSpPr>
        <p:spPr>
          <a:xfrm rot="19810388">
            <a:off x="11064926" y="781602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AE9C7EB4-9E81-4394-8C2C-A54BBD15B51D}"/>
              </a:ext>
            </a:extLst>
          </p:cNvPr>
          <p:cNvSpPr/>
          <p:nvPr userDrawn="1"/>
        </p:nvSpPr>
        <p:spPr>
          <a:xfrm rot="18277851">
            <a:off x="11152527" y="382052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FE681EC0-A139-4B14-89E8-F237CB63D4C9}"/>
              </a:ext>
            </a:extLst>
          </p:cNvPr>
          <p:cNvSpPr/>
          <p:nvPr userDrawn="1"/>
        </p:nvSpPr>
        <p:spPr>
          <a:xfrm rot="20761418">
            <a:off x="11545452" y="1030689"/>
            <a:ext cx="162256" cy="119587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87F87648-ABB4-4C97-BB6D-58342407E9DF}"/>
              </a:ext>
            </a:extLst>
          </p:cNvPr>
          <p:cNvSpPr/>
          <p:nvPr userDrawn="1"/>
        </p:nvSpPr>
        <p:spPr>
          <a:xfrm rot="17315293">
            <a:off x="11756248" y="247552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0802EFEB-F4DF-4501-91AA-173B60EBBBAA}"/>
              </a:ext>
            </a:extLst>
          </p:cNvPr>
          <p:cNvSpPr/>
          <p:nvPr userDrawn="1"/>
        </p:nvSpPr>
        <p:spPr>
          <a:xfrm rot="20082236">
            <a:off x="11448108" y="631127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109FE51D-8E02-4ED7-862B-5CF838F7F77F}"/>
              </a:ext>
            </a:extLst>
          </p:cNvPr>
          <p:cNvSpPr/>
          <p:nvPr userDrawn="1"/>
        </p:nvSpPr>
        <p:spPr>
          <a:xfrm rot="19879732">
            <a:off x="11668879" y="824433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4ECB9E40-5923-4571-9C8E-D7412C1283B2}"/>
              </a:ext>
            </a:extLst>
          </p:cNvPr>
          <p:cNvSpPr/>
          <p:nvPr userDrawn="1"/>
        </p:nvSpPr>
        <p:spPr>
          <a:xfrm rot="328041">
            <a:off x="10094502" y="901548"/>
            <a:ext cx="579699" cy="606799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  <a:gd name="connsiteX0" fmla="*/ 487806 w 487806"/>
              <a:gd name="connsiteY0" fmla="*/ 171848 h 510610"/>
              <a:gd name="connsiteX1" fmla="*/ 308036 w 487806"/>
              <a:gd name="connsiteY1" fmla="*/ 510610 h 510610"/>
              <a:gd name="connsiteX2" fmla="*/ 0 w 487806"/>
              <a:gd name="connsiteY2" fmla="*/ 0 h 510610"/>
              <a:gd name="connsiteX3" fmla="*/ 487806 w 487806"/>
              <a:gd name="connsiteY3" fmla="*/ 171848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7806" h="510610">
                <a:moveTo>
                  <a:pt x="487806" y="171848"/>
                </a:moveTo>
                <a:lnTo>
                  <a:pt x="308036" y="510610"/>
                </a:lnTo>
                <a:lnTo>
                  <a:pt x="0" y="0"/>
                </a:lnTo>
                <a:lnTo>
                  <a:pt x="487806" y="171848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E46052C9-826B-47AC-9F6B-3078D4F43748}"/>
              </a:ext>
            </a:extLst>
          </p:cNvPr>
          <p:cNvSpPr/>
          <p:nvPr userDrawn="1"/>
        </p:nvSpPr>
        <p:spPr>
          <a:xfrm>
            <a:off x="10871770" y="1202556"/>
            <a:ext cx="316887" cy="23355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0C3867F5-4C6F-48BE-9DFF-9046D1FE6771}"/>
              </a:ext>
            </a:extLst>
          </p:cNvPr>
          <p:cNvSpPr/>
          <p:nvPr userDrawn="1"/>
        </p:nvSpPr>
        <p:spPr>
          <a:xfrm rot="20761418">
            <a:off x="11512604" y="1484835"/>
            <a:ext cx="162256" cy="119587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7B0CB40F-9E6F-457D-9C1F-9769BC3AE13E}"/>
              </a:ext>
            </a:extLst>
          </p:cNvPr>
          <p:cNvSpPr/>
          <p:nvPr userDrawn="1"/>
        </p:nvSpPr>
        <p:spPr>
          <a:xfrm rot="1160487">
            <a:off x="10291662" y="1614015"/>
            <a:ext cx="316887" cy="23355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0FCD03E7-2128-4C04-A914-409506646A76}"/>
              </a:ext>
            </a:extLst>
          </p:cNvPr>
          <p:cNvSpPr/>
          <p:nvPr userDrawn="1"/>
        </p:nvSpPr>
        <p:spPr>
          <a:xfrm rot="803026">
            <a:off x="11586107" y="2015428"/>
            <a:ext cx="162256" cy="119587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34501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>
            <a:extLst>
              <a:ext uri="{FF2B5EF4-FFF2-40B4-BE49-F238E27FC236}">
                <a16:creationId xmlns:a16="http://schemas.microsoft.com/office/drawing/2014/main" id="{BE0A84F6-FEAA-4BDD-9282-20006CFE8BD1}"/>
              </a:ext>
            </a:extLst>
          </p:cNvPr>
          <p:cNvSpPr/>
          <p:nvPr userDrawn="1"/>
        </p:nvSpPr>
        <p:spPr>
          <a:xfrm rot="19260823">
            <a:off x="10216425" y="538864"/>
            <a:ext cx="467362" cy="344458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0CD00A51-7C86-40CE-9A85-9305A72856F5}"/>
              </a:ext>
            </a:extLst>
          </p:cNvPr>
          <p:cNvSpPr/>
          <p:nvPr userDrawn="1"/>
        </p:nvSpPr>
        <p:spPr>
          <a:xfrm rot="20377627">
            <a:off x="10678141" y="849218"/>
            <a:ext cx="316887" cy="23355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2581C84-47AA-4227-BB97-9D73745C6350}"/>
              </a:ext>
            </a:extLst>
          </p:cNvPr>
          <p:cNvSpPr/>
          <p:nvPr userDrawn="1"/>
        </p:nvSpPr>
        <p:spPr>
          <a:xfrm rot="19260823">
            <a:off x="10717367" y="620572"/>
            <a:ext cx="250689" cy="18476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3D0208D-7363-46C1-93C0-34D5C7CC03D4}"/>
              </a:ext>
            </a:extLst>
          </p:cNvPr>
          <p:cNvSpPr/>
          <p:nvPr userDrawn="1"/>
        </p:nvSpPr>
        <p:spPr>
          <a:xfrm rot="19810388">
            <a:off x="11064926" y="781602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BF00BA4-FF52-480A-802E-02DFDD8C7441}"/>
              </a:ext>
            </a:extLst>
          </p:cNvPr>
          <p:cNvSpPr/>
          <p:nvPr userDrawn="1"/>
        </p:nvSpPr>
        <p:spPr>
          <a:xfrm rot="18277851">
            <a:off x="11152527" y="382052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98FC3C8E-D2F9-46FE-B29F-17C02B89FFCC}"/>
              </a:ext>
            </a:extLst>
          </p:cNvPr>
          <p:cNvSpPr/>
          <p:nvPr userDrawn="1"/>
        </p:nvSpPr>
        <p:spPr>
          <a:xfrm rot="20761418">
            <a:off x="11545452" y="1030689"/>
            <a:ext cx="162256" cy="119587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1AC53E23-4CA7-479D-B22A-A5FCB3E5B5F6}"/>
              </a:ext>
            </a:extLst>
          </p:cNvPr>
          <p:cNvSpPr/>
          <p:nvPr userDrawn="1"/>
        </p:nvSpPr>
        <p:spPr>
          <a:xfrm rot="17315293">
            <a:off x="11756248" y="247552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96F0F1DB-0C5F-4895-B71A-86B7D122DD4B}"/>
              </a:ext>
            </a:extLst>
          </p:cNvPr>
          <p:cNvSpPr/>
          <p:nvPr userDrawn="1"/>
        </p:nvSpPr>
        <p:spPr>
          <a:xfrm rot="20082236">
            <a:off x="11448108" y="631127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134BF4B3-A394-4B33-84E8-433CB3F4D710}"/>
              </a:ext>
            </a:extLst>
          </p:cNvPr>
          <p:cNvSpPr/>
          <p:nvPr userDrawn="1"/>
        </p:nvSpPr>
        <p:spPr>
          <a:xfrm rot="19879732">
            <a:off x="11668879" y="824433"/>
            <a:ext cx="216995" cy="159931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B6E11BA4-7EBA-47E5-8E07-57E665A74955}"/>
              </a:ext>
            </a:extLst>
          </p:cNvPr>
          <p:cNvSpPr/>
          <p:nvPr userDrawn="1"/>
        </p:nvSpPr>
        <p:spPr>
          <a:xfrm rot="328041">
            <a:off x="10094502" y="901548"/>
            <a:ext cx="579699" cy="606799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  <a:gd name="connsiteX0" fmla="*/ 487806 w 487806"/>
              <a:gd name="connsiteY0" fmla="*/ 171848 h 510610"/>
              <a:gd name="connsiteX1" fmla="*/ 308036 w 487806"/>
              <a:gd name="connsiteY1" fmla="*/ 510610 h 510610"/>
              <a:gd name="connsiteX2" fmla="*/ 0 w 487806"/>
              <a:gd name="connsiteY2" fmla="*/ 0 h 510610"/>
              <a:gd name="connsiteX3" fmla="*/ 487806 w 487806"/>
              <a:gd name="connsiteY3" fmla="*/ 171848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7806" h="510610">
                <a:moveTo>
                  <a:pt x="487806" y="171848"/>
                </a:moveTo>
                <a:lnTo>
                  <a:pt x="308036" y="510610"/>
                </a:lnTo>
                <a:lnTo>
                  <a:pt x="0" y="0"/>
                </a:lnTo>
                <a:lnTo>
                  <a:pt x="487806" y="171848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7A178943-1EAE-4532-95FB-DFD1B8A936ED}"/>
              </a:ext>
            </a:extLst>
          </p:cNvPr>
          <p:cNvSpPr/>
          <p:nvPr userDrawn="1"/>
        </p:nvSpPr>
        <p:spPr>
          <a:xfrm>
            <a:off x="10871770" y="1202556"/>
            <a:ext cx="316887" cy="23355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A1603A2C-1F9D-4BAB-BF6C-C411F8898F5A}"/>
              </a:ext>
            </a:extLst>
          </p:cNvPr>
          <p:cNvSpPr/>
          <p:nvPr userDrawn="1"/>
        </p:nvSpPr>
        <p:spPr>
          <a:xfrm rot="20761418">
            <a:off x="11512604" y="1484835"/>
            <a:ext cx="162256" cy="119587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D019487C-9065-4D0C-8A4F-0BEC960FF5E1}"/>
              </a:ext>
            </a:extLst>
          </p:cNvPr>
          <p:cNvSpPr/>
          <p:nvPr userDrawn="1"/>
        </p:nvSpPr>
        <p:spPr>
          <a:xfrm rot="1160487">
            <a:off x="10291662" y="1614015"/>
            <a:ext cx="316887" cy="233554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0 w 692798"/>
              <a:gd name="connsiteY2" fmla="*/ 0 h 510610"/>
              <a:gd name="connsiteX3" fmla="*/ 692798 w 692798"/>
              <a:gd name="connsiteY3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B2E39A85-934A-4BF2-93E3-761989F1B981}"/>
              </a:ext>
            </a:extLst>
          </p:cNvPr>
          <p:cNvSpPr/>
          <p:nvPr userDrawn="1"/>
        </p:nvSpPr>
        <p:spPr>
          <a:xfrm rot="803026">
            <a:off x="11586107" y="2015428"/>
            <a:ext cx="162256" cy="119587"/>
          </a:xfrm>
          <a:custGeom>
            <a:avLst/>
            <a:gdLst>
              <a:gd name="connsiteX0" fmla="*/ 692798 w 692798"/>
              <a:gd name="connsiteY0" fmla="*/ 224339 h 510610"/>
              <a:gd name="connsiteX1" fmla="*/ 308036 w 692798"/>
              <a:gd name="connsiteY1" fmla="*/ 510610 h 510610"/>
              <a:gd name="connsiteX2" fmla="*/ 64876 w 692798"/>
              <a:gd name="connsiteY2" fmla="*/ 168539 h 510610"/>
              <a:gd name="connsiteX3" fmla="*/ 0 w 692798"/>
              <a:gd name="connsiteY3" fmla="*/ 0 h 510610"/>
              <a:gd name="connsiteX4" fmla="*/ 692798 w 692798"/>
              <a:gd name="connsiteY4" fmla="*/ 224339 h 5106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2798" h="510610">
                <a:moveTo>
                  <a:pt x="692798" y="224339"/>
                </a:moveTo>
                <a:lnTo>
                  <a:pt x="308036" y="510610"/>
                </a:lnTo>
                <a:lnTo>
                  <a:pt x="64876" y="168539"/>
                </a:lnTo>
                <a:lnTo>
                  <a:pt x="0" y="0"/>
                </a:lnTo>
                <a:lnTo>
                  <a:pt x="692798" y="22433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0EE479C-D1F6-4BAC-80D2-90EF74E326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40000" cy="432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2238F2-C6EC-476F-8371-119AECBA562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32000" y="1152000"/>
            <a:ext cx="5472000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9E47D86-FD0D-44D0-9B7F-9EDEBD11F9D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A29F8B3-4723-4928-83E5-76C29D05F2F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23" name="Content Placeholder 3">
            <a:extLst>
              <a:ext uri="{FF2B5EF4-FFF2-40B4-BE49-F238E27FC236}">
                <a16:creationId xmlns:a16="http://schemas.microsoft.com/office/drawing/2014/main" id="{94AA1D0D-4A88-48E6-9F92-152A70F621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0384" y="1140847"/>
            <a:ext cx="5471616" cy="5036116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7483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F4C50-933F-41F9-AD11-BD02410AA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40000" cy="432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948E38-8FB0-4E51-A01C-C88794372E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000" y="1152000"/>
            <a:ext cx="3600000" cy="503925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9F419B1-164A-4B7A-BBEC-47B6151ECB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6E99B1E-D08C-46BA-9D27-9ED02F4C9B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6A38E24-EB1C-472F-B631-5DF32F9C4CF5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4301550" y="1152000"/>
            <a:ext cx="3600450" cy="503872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5B4A252E-78C9-4F76-98A4-A4B580AD072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171550" y="1152000"/>
            <a:ext cx="3600450" cy="503872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543880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F4C50-933F-41F9-AD11-BD02410AA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40000" cy="432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948E38-8FB0-4E51-A01C-C88794372E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000" y="1152000"/>
            <a:ext cx="2160000" cy="503925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9F419B1-164A-4B7A-BBEC-47B6151ECB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6E99B1E-D08C-46BA-9D27-9ED02F4C9B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F5B3657-F2AE-455A-BF81-1A0C2ACECD2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726412" y="1152525"/>
            <a:ext cx="2160588" cy="503872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6A983D98-E0AB-429A-9EC2-B50D4216D69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021412" y="1152525"/>
            <a:ext cx="2160588" cy="503872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755213BF-EF6D-45DC-A01B-DE6C2F23A6D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7316412" y="1148060"/>
            <a:ext cx="2160588" cy="503872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77D6BBBA-F4A3-45D4-91BC-A405FFDC7C3D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9611412" y="1152525"/>
            <a:ext cx="2160588" cy="503872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48372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mage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2041BFF2-BC3B-3145-940D-004809E5A80A}"/>
              </a:ext>
            </a:extLst>
          </p:cNvPr>
          <p:cNvSpPr>
            <a:spLocks noChangeAspect="1"/>
          </p:cNvSpPr>
          <p:nvPr userDrawn="1"/>
        </p:nvSpPr>
        <p:spPr>
          <a:xfrm>
            <a:off x="3050592" y="2030748"/>
            <a:ext cx="1508760" cy="1508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9906F5C-A183-DF45-AE48-C1D611CDC98D}"/>
              </a:ext>
            </a:extLst>
          </p:cNvPr>
          <p:cNvSpPr>
            <a:spLocks noChangeAspect="1"/>
          </p:cNvSpPr>
          <p:nvPr userDrawn="1"/>
        </p:nvSpPr>
        <p:spPr>
          <a:xfrm>
            <a:off x="5345060" y="2030748"/>
            <a:ext cx="1508760" cy="1508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C9CFF2EB-CD95-EA4D-810E-C9F8127071FE}"/>
              </a:ext>
            </a:extLst>
          </p:cNvPr>
          <p:cNvSpPr>
            <a:spLocks noChangeAspect="1"/>
          </p:cNvSpPr>
          <p:nvPr userDrawn="1"/>
        </p:nvSpPr>
        <p:spPr>
          <a:xfrm>
            <a:off x="7639529" y="2030748"/>
            <a:ext cx="1508760" cy="1508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E120266-68E0-504A-B1C8-F3369F5AF7C0}"/>
              </a:ext>
            </a:extLst>
          </p:cNvPr>
          <p:cNvSpPr>
            <a:spLocks noChangeAspect="1"/>
          </p:cNvSpPr>
          <p:nvPr userDrawn="1"/>
        </p:nvSpPr>
        <p:spPr>
          <a:xfrm>
            <a:off x="9933998" y="2030748"/>
            <a:ext cx="1508760" cy="1508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FB4A810-8614-AD44-B362-CE45C8C679CE}"/>
              </a:ext>
            </a:extLst>
          </p:cNvPr>
          <p:cNvSpPr>
            <a:spLocks noChangeAspect="1"/>
          </p:cNvSpPr>
          <p:nvPr userDrawn="1"/>
        </p:nvSpPr>
        <p:spPr>
          <a:xfrm>
            <a:off x="759111" y="2030748"/>
            <a:ext cx="1508760" cy="1508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CFF4C50-933F-41F9-AD11-BD02410AA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40000" cy="432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9F419B1-164A-4B7A-BBEC-47B6151ECB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6E99B1E-D08C-46BA-9D27-9ED02F4C9B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F5B3657-F2AE-455A-BF81-1A0C2ACECD2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726075" y="4688112"/>
            <a:ext cx="2160588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6A983D98-E0AB-429A-9EC2-B50D4216D69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0543" y="4688112"/>
            <a:ext cx="2160588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755213BF-EF6D-45DC-A01B-DE6C2F23A6D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315012" y="4683647"/>
            <a:ext cx="2160588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77D6BBBA-F4A3-45D4-91BC-A405FFDC7C3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9609481" y="4688112"/>
            <a:ext cx="2160588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B3F7825-EB73-4976-9D8D-BAD8C8FCEA82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31800" y="3926334"/>
            <a:ext cx="2160000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1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D972951-9088-4993-8DED-9DA3B6B08CF2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726076" y="3926335"/>
            <a:ext cx="2160587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2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48424FDD-507C-4199-BFC6-8BC01D8992B6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020543" y="3926335"/>
            <a:ext cx="2160588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3</a:t>
            </a: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33DAFB20-1343-4578-8AA0-0378B674F1B1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315013" y="3926335"/>
            <a:ext cx="2160587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4</a:t>
            </a:r>
          </a:p>
        </p:txBody>
      </p:sp>
      <p:sp>
        <p:nvSpPr>
          <p:cNvPr id="19" name="Text Placeholder 18">
            <a:extLst>
              <a:ext uri="{FF2B5EF4-FFF2-40B4-BE49-F238E27FC236}">
                <a16:creationId xmlns:a16="http://schemas.microsoft.com/office/drawing/2014/main" id="{B01E9EA3-8BD6-4531-812C-663C75428B76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9609481" y="3926335"/>
            <a:ext cx="2160588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5</a:t>
            </a:r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DA4566DA-C848-4A27-BBC8-722932FFD7F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2094" y="4683350"/>
            <a:ext cx="2160000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B0B1F8F6-73A5-F142-8A28-094DA998B5F5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1086454" y="2358091"/>
            <a:ext cx="854075" cy="8540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2" name="Picture Placeholder 3">
            <a:extLst>
              <a:ext uri="{FF2B5EF4-FFF2-40B4-BE49-F238E27FC236}">
                <a16:creationId xmlns:a16="http://schemas.microsoft.com/office/drawing/2014/main" id="{F78A887E-89A6-244C-8AA4-484FE5358768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3380176" y="2358091"/>
            <a:ext cx="854075" cy="8540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3" name="Picture Placeholder 3">
            <a:extLst>
              <a:ext uri="{FF2B5EF4-FFF2-40B4-BE49-F238E27FC236}">
                <a16:creationId xmlns:a16="http://schemas.microsoft.com/office/drawing/2014/main" id="{52B18661-99A8-214A-A089-09F11F1EB5C4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5673898" y="2358091"/>
            <a:ext cx="854075" cy="8540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4" name="Picture Placeholder 3">
            <a:extLst>
              <a:ext uri="{FF2B5EF4-FFF2-40B4-BE49-F238E27FC236}">
                <a16:creationId xmlns:a16="http://schemas.microsoft.com/office/drawing/2014/main" id="{69D5F0B5-DE10-D646-9244-6B4289E7793E}"/>
              </a:ext>
            </a:extLst>
          </p:cNvPr>
          <p:cNvSpPr>
            <a:spLocks noGrp="1"/>
          </p:cNvSpPr>
          <p:nvPr>
            <p:ph type="pic" sz="quarter" idx="30"/>
          </p:nvPr>
        </p:nvSpPr>
        <p:spPr>
          <a:xfrm>
            <a:off x="7967620" y="2358091"/>
            <a:ext cx="854075" cy="8540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Picture Placeholder 3">
            <a:extLst>
              <a:ext uri="{FF2B5EF4-FFF2-40B4-BE49-F238E27FC236}">
                <a16:creationId xmlns:a16="http://schemas.microsoft.com/office/drawing/2014/main" id="{72B87CCD-6D17-844B-87EF-F8BC69D79B06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10261341" y="2358091"/>
            <a:ext cx="854075" cy="8540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C221C1A-E955-4A4A-B47B-0028C57F694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2659047" y="2052013"/>
            <a:ext cx="0" cy="1487495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29F2F69-8DE5-40C8-9500-23B5BF43202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4953541" y="2052013"/>
            <a:ext cx="0" cy="1487495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F56195C-F685-42C9-980B-24974E65EA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248035" y="2052013"/>
            <a:ext cx="0" cy="1487495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E35A3995-4F01-4D2E-A636-9AC8AF29B73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9542529" y="2052013"/>
            <a:ext cx="0" cy="1487495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0849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 x Image Bullets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>
            <a:extLst>
              <a:ext uri="{FF2B5EF4-FFF2-40B4-BE49-F238E27FC236}">
                <a16:creationId xmlns:a16="http://schemas.microsoft.com/office/drawing/2014/main" id="{019D3C0C-316D-A045-BC1B-D508718E47A9}"/>
              </a:ext>
            </a:extLst>
          </p:cNvPr>
          <p:cNvSpPr>
            <a:spLocks noChangeAspect="1"/>
          </p:cNvSpPr>
          <p:nvPr userDrawn="1"/>
        </p:nvSpPr>
        <p:spPr>
          <a:xfrm>
            <a:off x="3050592" y="2030748"/>
            <a:ext cx="1508760" cy="1508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56D90BAC-4672-454F-9B98-7A6F31D7B3F7}"/>
              </a:ext>
            </a:extLst>
          </p:cNvPr>
          <p:cNvSpPr>
            <a:spLocks noChangeAspect="1"/>
          </p:cNvSpPr>
          <p:nvPr userDrawn="1"/>
        </p:nvSpPr>
        <p:spPr>
          <a:xfrm>
            <a:off x="5345060" y="2030748"/>
            <a:ext cx="1508760" cy="1508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21146660-9CB0-D241-ACBC-5C0A9FC8AD1A}"/>
              </a:ext>
            </a:extLst>
          </p:cNvPr>
          <p:cNvSpPr>
            <a:spLocks noChangeAspect="1"/>
          </p:cNvSpPr>
          <p:nvPr userDrawn="1"/>
        </p:nvSpPr>
        <p:spPr>
          <a:xfrm>
            <a:off x="759111" y="2030748"/>
            <a:ext cx="1508760" cy="150876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7" name="Picture Placeholder 3">
            <a:extLst>
              <a:ext uri="{FF2B5EF4-FFF2-40B4-BE49-F238E27FC236}">
                <a16:creationId xmlns:a16="http://schemas.microsoft.com/office/drawing/2014/main" id="{831AC394-0DDA-6F4A-B2D3-6D95CD866486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1086454" y="2358091"/>
            <a:ext cx="854075" cy="8540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8" name="Picture Placeholder 3">
            <a:extLst>
              <a:ext uri="{FF2B5EF4-FFF2-40B4-BE49-F238E27FC236}">
                <a16:creationId xmlns:a16="http://schemas.microsoft.com/office/drawing/2014/main" id="{B1A58D5B-A4BA-F446-90DA-1B6B207869A8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3380176" y="2358091"/>
            <a:ext cx="854075" cy="8540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9" name="Picture Placeholder 3">
            <a:extLst>
              <a:ext uri="{FF2B5EF4-FFF2-40B4-BE49-F238E27FC236}">
                <a16:creationId xmlns:a16="http://schemas.microsoft.com/office/drawing/2014/main" id="{7912C149-C249-1940-AF83-360853E78C26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5673898" y="2358091"/>
            <a:ext cx="854075" cy="8540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D24854E3-04DE-4154-AD8A-9F8AC3E4EE33}"/>
              </a:ext>
            </a:extLst>
          </p:cNvPr>
          <p:cNvSpPr/>
          <p:nvPr userDrawn="1"/>
        </p:nvSpPr>
        <p:spPr>
          <a:xfrm>
            <a:off x="7632650" y="86714"/>
            <a:ext cx="4472635" cy="6684572"/>
          </a:xfrm>
          <a:prstGeom prst="rect">
            <a:avLst/>
          </a:prstGeom>
          <a:gradFill>
            <a:gsLst>
              <a:gs pos="0">
                <a:schemeClr val="tx1">
                  <a:alpha val="0"/>
                </a:schemeClr>
              </a:gs>
              <a:gs pos="100000">
                <a:schemeClr val="tx1">
                  <a:alpha val="31000"/>
                </a:schemeClr>
              </a:gs>
            </a:gsLst>
            <a:lin ang="12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41" name="Picture Placeholder 40">
            <a:extLst>
              <a:ext uri="{FF2B5EF4-FFF2-40B4-BE49-F238E27FC236}">
                <a16:creationId xmlns:a16="http://schemas.microsoft.com/office/drawing/2014/main" id="{5BDD2BB3-B6A3-404C-846E-13E06B2F1662}"/>
              </a:ext>
            </a:extLst>
          </p:cNvPr>
          <p:cNvSpPr>
            <a:spLocks noGrp="1"/>
          </p:cNvSpPr>
          <p:nvPr>
            <p:ph type="pic" sz="quarter" idx="25" hasCustomPrompt="1"/>
          </p:nvPr>
        </p:nvSpPr>
        <p:spPr>
          <a:xfrm>
            <a:off x="7632650" y="86714"/>
            <a:ext cx="4472635" cy="6478538"/>
          </a:xfrm>
          <a:custGeom>
            <a:avLst/>
            <a:gdLst>
              <a:gd name="connsiteX0" fmla="*/ 376782 w 4559351"/>
              <a:gd name="connsiteY0" fmla="*/ 5927210 h 6604145"/>
              <a:gd name="connsiteX1" fmla="*/ 1519837 w 4559351"/>
              <a:gd name="connsiteY1" fmla="*/ 6224579 h 6604145"/>
              <a:gd name="connsiteX2" fmla="*/ 1067656 w 4559351"/>
              <a:gd name="connsiteY2" fmla="*/ 6604145 h 6604145"/>
              <a:gd name="connsiteX3" fmla="*/ 567431 w 4559351"/>
              <a:gd name="connsiteY3" fmla="*/ 6347235 h 6604145"/>
              <a:gd name="connsiteX4" fmla="*/ 3770030 w 4559351"/>
              <a:gd name="connsiteY4" fmla="*/ 4729122 h 6604145"/>
              <a:gd name="connsiteX5" fmla="*/ 3830234 w 4559351"/>
              <a:gd name="connsiteY5" fmla="*/ 4893659 h 6604145"/>
              <a:gd name="connsiteX6" fmla="*/ 3125854 w 4559351"/>
              <a:gd name="connsiteY6" fmla="*/ 4949110 h 6604145"/>
              <a:gd name="connsiteX7" fmla="*/ 3170574 w 4559351"/>
              <a:gd name="connsiteY7" fmla="*/ 4030224 h 6604145"/>
              <a:gd name="connsiteX8" fmla="*/ 3437863 w 4559351"/>
              <a:gd name="connsiteY8" fmla="*/ 4760691 h 6604145"/>
              <a:gd name="connsiteX9" fmla="*/ 2793688 w 4559351"/>
              <a:gd name="connsiteY9" fmla="*/ 4980680 h 6604145"/>
              <a:gd name="connsiteX10" fmla="*/ 2501683 w 4559351"/>
              <a:gd name="connsiteY10" fmla="*/ 5003670 h 6604145"/>
              <a:gd name="connsiteX11" fmla="*/ 0 w 4559351"/>
              <a:gd name="connsiteY11" fmla="*/ 3396395 h 6604145"/>
              <a:gd name="connsiteX12" fmla="*/ 3032435 w 4559351"/>
              <a:gd name="connsiteY12" fmla="*/ 3966867 h 6604145"/>
              <a:gd name="connsiteX13" fmla="*/ 1101460 w 4559351"/>
              <a:gd name="connsiteY13" fmla="*/ 6039845 h 6604145"/>
              <a:gd name="connsiteX14" fmla="*/ 10881 w 4559351"/>
              <a:gd name="connsiteY14" fmla="*/ 5508230 h 6604145"/>
              <a:gd name="connsiteX15" fmla="*/ 0 w 4559351"/>
              <a:gd name="connsiteY15" fmla="*/ 5475113 h 6604145"/>
              <a:gd name="connsiteX16" fmla="*/ 0 w 4559351"/>
              <a:gd name="connsiteY16" fmla="*/ 2843941 h 6604145"/>
              <a:gd name="connsiteX17" fmla="*/ 1605508 w 4559351"/>
              <a:gd name="connsiteY17" fmla="*/ 3374908 h 6604145"/>
              <a:gd name="connsiteX18" fmla="*/ 1482045 w 4559351"/>
              <a:gd name="connsiteY18" fmla="*/ 3547687 h 6604145"/>
              <a:gd name="connsiteX19" fmla="*/ 0 w 4559351"/>
              <a:gd name="connsiteY19" fmla="*/ 3206607 h 6604145"/>
              <a:gd name="connsiteX20" fmla="*/ 0 w 4559351"/>
              <a:gd name="connsiteY20" fmla="*/ 0 h 6604145"/>
              <a:gd name="connsiteX21" fmla="*/ 4559351 w 4559351"/>
              <a:gd name="connsiteY21" fmla="*/ 0 h 6604145"/>
              <a:gd name="connsiteX22" fmla="*/ 4559351 w 4559351"/>
              <a:gd name="connsiteY22" fmla="*/ 4284646 h 6604145"/>
              <a:gd name="connsiteX23" fmla="*/ 0 w 4559351"/>
              <a:gd name="connsiteY23" fmla="*/ 2645102 h 6604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4559351" h="6604145">
                <a:moveTo>
                  <a:pt x="376782" y="5927210"/>
                </a:moveTo>
                <a:lnTo>
                  <a:pt x="1519837" y="6224579"/>
                </a:lnTo>
                <a:lnTo>
                  <a:pt x="1067656" y="6604145"/>
                </a:lnTo>
                <a:lnTo>
                  <a:pt x="567431" y="6347235"/>
                </a:lnTo>
                <a:close/>
                <a:moveTo>
                  <a:pt x="3770030" y="4729122"/>
                </a:moveTo>
                <a:lnTo>
                  <a:pt x="3830234" y="4893659"/>
                </a:lnTo>
                <a:lnTo>
                  <a:pt x="3125854" y="4949110"/>
                </a:lnTo>
                <a:close/>
                <a:moveTo>
                  <a:pt x="3170574" y="4030224"/>
                </a:moveTo>
                <a:lnTo>
                  <a:pt x="3437863" y="4760691"/>
                </a:lnTo>
                <a:lnTo>
                  <a:pt x="2793688" y="4980680"/>
                </a:lnTo>
                <a:lnTo>
                  <a:pt x="2501683" y="5003670"/>
                </a:lnTo>
                <a:close/>
                <a:moveTo>
                  <a:pt x="0" y="3396395"/>
                </a:moveTo>
                <a:lnTo>
                  <a:pt x="3032435" y="3966867"/>
                </a:lnTo>
                <a:lnTo>
                  <a:pt x="1101460" y="6039845"/>
                </a:lnTo>
                <a:lnTo>
                  <a:pt x="10881" y="5508230"/>
                </a:lnTo>
                <a:lnTo>
                  <a:pt x="0" y="5475113"/>
                </a:lnTo>
                <a:close/>
                <a:moveTo>
                  <a:pt x="0" y="2843941"/>
                </a:moveTo>
                <a:lnTo>
                  <a:pt x="1605508" y="3374908"/>
                </a:lnTo>
                <a:lnTo>
                  <a:pt x="1482045" y="3547687"/>
                </a:lnTo>
                <a:lnTo>
                  <a:pt x="0" y="3206607"/>
                </a:lnTo>
                <a:close/>
                <a:moveTo>
                  <a:pt x="0" y="0"/>
                </a:moveTo>
                <a:lnTo>
                  <a:pt x="4559351" y="0"/>
                </a:lnTo>
                <a:lnTo>
                  <a:pt x="4559351" y="4284646"/>
                </a:lnTo>
                <a:lnTo>
                  <a:pt x="0" y="264510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100" i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noProof="0" dirty="0"/>
              <a:t>Insert or Drag and Drop Image He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CFF4C50-933F-41F9-AD11-BD02410AA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40000" cy="432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9F419B1-164A-4B7A-BBEC-47B6151ECB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F5B3657-F2AE-455A-BF81-1A0C2ACECD20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726075" y="4688112"/>
            <a:ext cx="2160588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6A983D98-E0AB-429A-9EC2-B50D4216D69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0543" y="4688112"/>
            <a:ext cx="2160588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B3F7825-EB73-4976-9D8D-BAD8C8FCEA82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31800" y="3926334"/>
            <a:ext cx="2160000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1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D972951-9088-4993-8DED-9DA3B6B08CF2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726076" y="3926335"/>
            <a:ext cx="2160587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2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48424FDD-507C-4199-BFC6-8BC01D8992B6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020543" y="3926335"/>
            <a:ext cx="2160588" cy="504000"/>
          </a:xfrm>
        </p:spPr>
        <p:txBody>
          <a:bodyPr/>
          <a:lstStyle>
            <a:lvl1pPr marL="0" indent="0" algn="ctr">
              <a:buNone/>
              <a:defRPr b="1">
                <a:latin typeface="+mj-lt"/>
              </a:defRPr>
            </a:lvl1pPr>
          </a:lstStyle>
          <a:p>
            <a:pPr lvl="0"/>
            <a:r>
              <a:rPr lang="en-US" noProof="0"/>
              <a:t>Bullet 3</a:t>
            </a:r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DA4566DA-C848-4A27-BBC8-722932FFD7F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2094" y="4683350"/>
            <a:ext cx="2160000" cy="9000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noProof="0"/>
              <a:t>Bullet Description</a:t>
            </a:r>
          </a:p>
        </p:txBody>
      </p:sp>
      <p:sp>
        <p:nvSpPr>
          <p:cNvPr id="51" name="Octagon 50">
            <a:extLst>
              <a:ext uri="{FF2B5EF4-FFF2-40B4-BE49-F238E27FC236}">
                <a16:creationId xmlns:a16="http://schemas.microsoft.com/office/drawing/2014/main" id="{758B0359-60B9-4D73-825D-ACE303A61C50}"/>
              </a:ext>
            </a:extLst>
          </p:cNvPr>
          <p:cNvSpPr/>
          <p:nvPr userDrawn="1"/>
        </p:nvSpPr>
        <p:spPr>
          <a:xfrm rot="1361022">
            <a:off x="11394972" y="6053793"/>
            <a:ext cx="634795" cy="634795"/>
          </a:xfrm>
          <a:prstGeom prst="octagon">
            <a:avLst/>
          </a:prstGeom>
          <a:noFill/>
          <a:ln w="3175">
            <a:solidFill>
              <a:schemeClr val="bg1">
                <a:lumMod val="8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09921541-DECE-43BB-BF92-A4B5D5EE5469}"/>
              </a:ext>
            </a:extLst>
          </p:cNvPr>
          <p:cNvSpPr/>
          <p:nvPr userDrawn="1"/>
        </p:nvSpPr>
        <p:spPr>
          <a:xfrm>
            <a:off x="11533871" y="6185902"/>
            <a:ext cx="73515" cy="7351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solidFill>
                <a:schemeClr val="accent1"/>
              </a:solidFill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83095B3B-1284-4E49-BE50-9C84BE7E58B6}"/>
              </a:ext>
            </a:extLst>
          </p:cNvPr>
          <p:cNvSpPr/>
          <p:nvPr userDrawn="1"/>
        </p:nvSpPr>
        <p:spPr>
          <a:xfrm>
            <a:off x="11892084" y="6561525"/>
            <a:ext cx="100439" cy="100439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491DD10-64CD-40CA-A0BB-397696C0C168}"/>
              </a:ext>
            </a:extLst>
          </p:cNvPr>
          <p:cNvSpPr/>
          <p:nvPr userDrawn="1"/>
        </p:nvSpPr>
        <p:spPr>
          <a:xfrm>
            <a:off x="11342875" y="5990144"/>
            <a:ext cx="260512" cy="260512"/>
          </a:xfrm>
          <a:prstGeom prst="ellipse">
            <a:avLst/>
          </a:prstGeom>
          <a:noFill/>
          <a:ln w="317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solidFill>
                <a:schemeClr val="accent1"/>
              </a:solidFill>
            </a:endParaRPr>
          </a:p>
        </p:txBody>
      </p:sp>
      <p:sp>
        <p:nvSpPr>
          <p:cNvPr id="55" name="Slide Number Placeholder 54">
            <a:extLst>
              <a:ext uri="{FF2B5EF4-FFF2-40B4-BE49-F238E27FC236}">
                <a16:creationId xmlns:a16="http://schemas.microsoft.com/office/drawing/2014/main" id="{8702E81C-40F0-489E-8339-0139157E6327}"/>
              </a:ext>
            </a:extLst>
          </p:cNvPr>
          <p:cNvSpPr>
            <a:spLocks noGrp="1"/>
          </p:cNvSpPr>
          <p:nvPr>
            <p:ph type="sldNum" sz="quarter" idx="26"/>
          </p:nvPr>
        </p:nvSpPr>
        <p:spPr/>
        <p:txBody>
          <a:bodyPr/>
          <a:lstStyle/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cxnSp>
        <p:nvCxnSpPr>
          <p:cNvPr id="23" name="Straight Connector 22" descr="First divider line on slide">
            <a:extLst>
              <a:ext uri="{FF2B5EF4-FFF2-40B4-BE49-F238E27FC236}">
                <a16:creationId xmlns:a16="http://schemas.microsoft.com/office/drawing/2014/main" id="{75A2F210-E29E-4509-86FF-5A92281F691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2659047" y="2052013"/>
            <a:ext cx="0" cy="1487495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 descr="Second divider line on slide">
            <a:extLst>
              <a:ext uri="{FF2B5EF4-FFF2-40B4-BE49-F238E27FC236}">
                <a16:creationId xmlns:a16="http://schemas.microsoft.com/office/drawing/2014/main" id="{CF080BFA-0CFA-4DFF-8658-916C22E7C2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4953541" y="2052013"/>
            <a:ext cx="0" cy="1487495"/>
          </a:xfrm>
          <a:prstGeom prst="line">
            <a:avLst/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9663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ctagon 6">
            <a:extLst>
              <a:ext uri="{FF2B5EF4-FFF2-40B4-BE49-F238E27FC236}">
                <a16:creationId xmlns:a16="http://schemas.microsoft.com/office/drawing/2014/main" id="{12B87281-2FCA-44C5-BFC9-FD653787EFC4}"/>
              </a:ext>
            </a:extLst>
          </p:cNvPr>
          <p:cNvSpPr/>
          <p:nvPr userDrawn="1"/>
        </p:nvSpPr>
        <p:spPr>
          <a:xfrm rot="1361022">
            <a:off x="11394972" y="6053793"/>
            <a:ext cx="634795" cy="634795"/>
          </a:xfrm>
          <a:prstGeom prst="octagon">
            <a:avLst/>
          </a:prstGeom>
          <a:noFill/>
          <a:ln w="3175">
            <a:solidFill>
              <a:schemeClr val="bg1">
                <a:lumMod val="8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90F41A2-6535-4CA6-81E4-026A5B56D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000" y="432000"/>
            <a:ext cx="11340000" cy="432000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3AB95C-7DD4-4796-80E4-1B7466A2A0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32000" y="1152000"/>
            <a:ext cx="11340000" cy="468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879C91-B77F-4273-9A27-A3535FB889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31999" y="6188628"/>
            <a:ext cx="8784941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CA3099-A94F-4C3E-BC29-780EDD38F7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96369" y="6155190"/>
            <a:ext cx="432000" cy="432000"/>
          </a:xfrm>
          <a:prstGeom prst="ellipse">
            <a:avLst/>
          </a:prstGeom>
          <a:noFill/>
          <a:ln w="3175">
            <a:solidFill>
              <a:schemeClr val="accent1"/>
            </a:solidFill>
          </a:ln>
        </p:spPr>
        <p:txBody>
          <a:bodyPr vert="horz" lIns="0" tIns="0" rIns="0" bIns="0" rtlCol="0" anchor="ctr"/>
          <a:lstStyle>
            <a:lvl1pPr algn="ctr">
              <a:defRPr sz="1200" b="1" i="1">
                <a:solidFill>
                  <a:schemeClr val="tx1"/>
                </a:solidFill>
                <a:latin typeface="+mj-lt"/>
              </a:defRPr>
            </a:lvl1pPr>
          </a:lstStyle>
          <a:p>
            <a:fld id="{19B51A1E-902D-48AF-9020-955120F399B6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66BF03E-F48E-4C0A-9078-07AC4DDF896A}"/>
              </a:ext>
            </a:extLst>
          </p:cNvPr>
          <p:cNvSpPr/>
          <p:nvPr userDrawn="1"/>
        </p:nvSpPr>
        <p:spPr>
          <a:xfrm>
            <a:off x="11533871" y="6185902"/>
            <a:ext cx="73515" cy="7351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solidFill>
                <a:schemeClr val="accent1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F827500-FC74-463C-9312-BC59104AEBD6}"/>
              </a:ext>
            </a:extLst>
          </p:cNvPr>
          <p:cNvSpPr/>
          <p:nvPr userDrawn="1"/>
        </p:nvSpPr>
        <p:spPr>
          <a:xfrm>
            <a:off x="11892084" y="6561525"/>
            <a:ext cx="100439" cy="100439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10EE18F-610D-4230-BA82-4E5007401ADD}"/>
              </a:ext>
            </a:extLst>
          </p:cNvPr>
          <p:cNvSpPr txBox="1"/>
          <p:nvPr userDrawn="1"/>
        </p:nvSpPr>
        <p:spPr>
          <a:xfrm>
            <a:off x="8734570" y="6278857"/>
            <a:ext cx="2510557" cy="18466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r"/>
            <a:r>
              <a:rPr lang="en-US" sz="1200" noProof="0" dirty="0">
                <a:solidFill>
                  <a:schemeClr val="tx2"/>
                </a:solidFill>
                <a:latin typeface="+mj-lt"/>
              </a:rPr>
              <a:t>Your Logo or Name Here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AF375EA-F235-4EAA-A52F-D6BF0D6EDDCA}"/>
              </a:ext>
            </a:extLst>
          </p:cNvPr>
          <p:cNvSpPr/>
          <p:nvPr userDrawn="1"/>
        </p:nvSpPr>
        <p:spPr>
          <a:xfrm>
            <a:off x="11342875" y="5990144"/>
            <a:ext cx="260512" cy="260512"/>
          </a:xfrm>
          <a:prstGeom prst="ellipse">
            <a:avLst/>
          </a:prstGeom>
          <a:noFill/>
          <a:ln w="317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>
              <a:solidFill>
                <a:schemeClr val="accent1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E3C8C5B-6356-4B7C-887C-A436D7DB4059}"/>
              </a:ext>
            </a:extLst>
          </p:cNvPr>
          <p:cNvSpPr/>
          <p:nvPr userDrawn="1"/>
        </p:nvSpPr>
        <p:spPr>
          <a:xfrm>
            <a:off x="0" y="6771286"/>
            <a:ext cx="12192000" cy="8671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3120C00-0FF6-411F-B2D6-C625ED6BD241}"/>
              </a:ext>
            </a:extLst>
          </p:cNvPr>
          <p:cNvSpPr/>
          <p:nvPr userDrawn="1"/>
        </p:nvSpPr>
        <p:spPr>
          <a:xfrm>
            <a:off x="0" y="0"/>
            <a:ext cx="12192000" cy="8671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D142C1D-78E5-4AD5-BEF3-C015D6E3FEBD}"/>
              </a:ext>
            </a:extLst>
          </p:cNvPr>
          <p:cNvSpPr/>
          <p:nvPr userDrawn="1"/>
        </p:nvSpPr>
        <p:spPr>
          <a:xfrm rot="5400000">
            <a:off x="-3385643" y="3385642"/>
            <a:ext cx="6858001" cy="8671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00D9306-2240-47FF-AA2F-DC7C26A008A4}"/>
              </a:ext>
            </a:extLst>
          </p:cNvPr>
          <p:cNvSpPr/>
          <p:nvPr userDrawn="1"/>
        </p:nvSpPr>
        <p:spPr>
          <a:xfrm rot="5400000">
            <a:off x="8719643" y="3385643"/>
            <a:ext cx="6858000" cy="8671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946163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50" r:id="rId4"/>
    <p:sldLayoutId id="2147483688" r:id="rId5"/>
    <p:sldLayoutId id="2147483656" r:id="rId6"/>
    <p:sldLayoutId id="2147483657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1" r:id="rId13"/>
    <p:sldLayoutId id="2147483687" r:id="rId14"/>
    <p:sldLayoutId id="2147483672" r:id="rId15"/>
    <p:sldLayoutId id="2147483673" r:id="rId16"/>
    <p:sldLayoutId id="2147483674" r:id="rId17"/>
    <p:sldLayoutId id="2147483677" r:id="rId18"/>
    <p:sldLayoutId id="2147483654" r:id="rId19"/>
    <p:sldLayoutId id="2147483660" r:id="rId20"/>
    <p:sldLayoutId id="2147483661" r:id="rId21"/>
    <p:sldLayoutId id="2147483681" r:id="rId22"/>
    <p:sldLayoutId id="2147483682" r:id="rId23"/>
    <p:sldLayoutId id="2147483683" r:id="rId24"/>
    <p:sldLayoutId id="2147483684" r:id="rId25"/>
    <p:sldLayoutId id="2147483685" r:id="rId26"/>
    <p:sldLayoutId id="2147483686" r:id="rId27"/>
    <p:sldLayoutId id="2147483689" r:id="rId28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66700" indent="-2667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2925" indent="-276225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09625" indent="-2667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76325" indent="-2667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43025" indent="-2667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4.png"/><Relationship Id="rId5" Type="http://schemas.openxmlformats.org/officeDocument/2006/relationships/image" Target="../media/image23.sv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slideLayout" Target="../slideLayouts/slideLayout14.xml"/><Relationship Id="rId1" Type="http://schemas.openxmlformats.org/officeDocument/2006/relationships/themeOverride" Target="../theme/themeOverride7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13" Type="http://schemas.openxmlformats.org/officeDocument/2006/relationships/image" Target="../media/image3.jp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37.sv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sv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5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5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Placeholder 43" descr="cartoon drawing of flowers&#10;">
            <a:extLst>
              <a:ext uri="{FF2B5EF4-FFF2-40B4-BE49-F238E27FC236}">
                <a16:creationId xmlns:a16="http://schemas.microsoft.com/office/drawing/2014/main" id="{1583F255-AF13-4756-96C9-236AB3183BB1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" r="12"/>
          <a:stretch>
            <a:fillRect/>
          </a:stretch>
        </p:blipFill>
        <p:spPr>
          <a:xfrm>
            <a:off x="86714" y="53463"/>
            <a:ext cx="12018572" cy="6684572"/>
          </a:xfr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2E3EA56B-BEB0-4656-A20B-D15F03B7ACA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mnesia</a:t>
            </a:r>
            <a:br>
              <a:rPr lang="en-US" dirty="0"/>
            </a:br>
            <a:r>
              <a:rPr lang="en-US" sz="2800" dirty="0"/>
              <a:t>Data anonymization</a:t>
            </a:r>
            <a:endParaRPr lang="en-US" dirty="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99227BA-E7FE-418C-A9C9-21C49E9DFD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7777113" y="2407072"/>
            <a:ext cx="0" cy="1100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Placeholder 7" descr="Company logo placeholder">
            <a:extLst>
              <a:ext uri="{FF2B5EF4-FFF2-40B4-BE49-F238E27FC236}">
                <a16:creationId xmlns:a16="http://schemas.microsoft.com/office/drawing/2014/main" id="{B01E2EF0-EFFC-4938-87C9-FEE301C9BD30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>
          <a:blip r:embed="rId4"/>
          <a:srcRect l="366" r="366"/>
          <a:stretch>
            <a:fillRect/>
          </a:stretch>
        </p:blipFill>
        <p:spPr>
          <a:prstGeom prst="rect">
            <a:avLst/>
          </a:prstGeom>
        </p:spPr>
      </p:pic>
      <p:sp>
        <p:nvSpPr>
          <p:cNvPr id="7" name="Subtitle 6">
            <a:extLst>
              <a:ext uri="{FF2B5EF4-FFF2-40B4-BE49-F238E27FC236}">
                <a16:creationId xmlns:a16="http://schemas.microsoft.com/office/drawing/2014/main" id="{DA0FE6D5-D475-4CBB-A6C2-E3D991A3689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nolis Terrovitis</a:t>
            </a:r>
          </a:p>
          <a:p>
            <a:r>
              <a:rPr lang="en-US" dirty="0"/>
              <a:t>mter@athenarc.gr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83DDF3D-91CE-40FB-BC3D-FFB1B5D89E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/>
        </p:nvGrpSpPr>
        <p:grpSpPr>
          <a:xfrm rot="14400000">
            <a:off x="2652367" y="2055974"/>
            <a:ext cx="1166491" cy="1379850"/>
            <a:chOff x="2451164" y="891257"/>
            <a:chExt cx="2066510" cy="2444489"/>
          </a:xfrm>
        </p:grpSpPr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B6D0B8EE-8E06-4051-87BF-62C153F3FBBB}"/>
                </a:ext>
              </a:extLst>
            </p:cNvPr>
            <p:cNvSpPr/>
            <p:nvPr/>
          </p:nvSpPr>
          <p:spPr>
            <a:xfrm rot="4308689">
              <a:off x="2494071" y="848350"/>
              <a:ext cx="1980696" cy="2066510"/>
            </a:xfrm>
            <a:custGeom>
              <a:avLst/>
              <a:gdLst>
                <a:gd name="connsiteX0" fmla="*/ 0 w 1980696"/>
                <a:gd name="connsiteY0" fmla="*/ 2066510 h 2066510"/>
                <a:gd name="connsiteX1" fmla="*/ 1138078 w 1980696"/>
                <a:gd name="connsiteY1" fmla="*/ 0 h 2066510"/>
                <a:gd name="connsiteX2" fmla="*/ 1980696 w 1980696"/>
                <a:gd name="connsiteY2" fmla="*/ 1530016 h 2066510"/>
                <a:gd name="connsiteX3" fmla="*/ 1459417 w 1980696"/>
                <a:gd name="connsiteY3" fmla="*/ 2066510 h 2066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80696" h="2066510">
                  <a:moveTo>
                    <a:pt x="0" y="2066510"/>
                  </a:moveTo>
                  <a:lnTo>
                    <a:pt x="1138078" y="0"/>
                  </a:lnTo>
                  <a:lnTo>
                    <a:pt x="1980696" y="1530016"/>
                  </a:lnTo>
                  <a:lnTo>
                    <a:pt x="1459417" y="2066510"/>
                  </a:lnTo>
                  <a:close/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298CE312-D679-4677-A70A-DD8680158C70}"/>
                </a:ext>
              </a:extLst>
            </p:cNvPr>
            <p:cNvSpPr/>
            <p:nvPr/>
          </p:nvSpPr>
          <p:spPr>
            <a:xfrm rot="17100000">
              <a:off x="2845997" y="2637537"/>
              <a:ext cx="749854" cy="646563"/>
            </a:xfrm>
            <a:custGeom>
              <a:avLst/>
              <a:gdLst>
                <a:gd name="connsiteX0" fmla="*/ 0 w 1980696"/>
                <a:gd name="connsiteY0" fmla="*/ 2066510 h 2066510"/>
                <a:gd name="connsiteX1" fmla="*/ 1138078 w 1980696"/>
                <a:gd name="connsiteY1" fmla="*/ 0 h 2066510"/>
                <a:gd name="connsiteX2" fmla="*/ 1980696 w 1980696"/>
                <a:gd name="connsiteY2" fmla="*/ 1530016 h 2066510"/>
                <a:gd name="connsiteX3" fmla="*/ 1459417 w 1980696"/>
                <a:gd name="connsiteY3" fmla="*/ 2066510 h 2066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80696" h="2066510">
                  <a:moveTo>
                    <a:pt x="0" y="2066510"/>
                  </a:moveTo>
                  <a:lnTo>
                    <a:pt x="1138078" y="0"/>
                  </a:lnTo>
                  <a:lnTo>
                    <a:pt x="1980696" y="1530016"/>
                  </a:lnTo>
                  <a:lnTo>
                    <a:pt x="1459417" y="2066510"/>
                  </a:lnTo>
                  <a:close/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8B38C520-10BA-4F40-9679-2447D5E575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5008" y="2420836"/>
            <a:ext cx="1517298" cy="1072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2879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Placeholder 104" descr="Placeholder Picture">
            <a:extLst>
              <a:ext uri="{FF2B5EF4-FFF2-40B4-BE49-F238E27FC236}">
                <a16:creationId xmlns:a16="http://schemas.microsoft.com/office/drawing/2014/main" id="{9CF9A97B-8C9E-410A-A1D7-238293088B5A}"/>
              </a:ext>
            </a:extLst>
          </p:cNvPr>
          <p:cNvPicPr>
            <a:picLocks noGrp="1" noChangeAspect="1"/>
          </p:cNvPicPr>
          <p:nvPr>
            <p:ph type="pic" sz="quarter" idx="27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" r="13"/>
          <a:stretch>
            <a:fillRect/>
          </a:stretch>
        </p:blipFill>
        <p:spPr/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2D215A-7D9D-4B71-81A1-3220FCFE31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us</a:t>
            </a:r>
          </a:p>
        </p:txBody>
      </p:sp>
      <p:pic>
        <p:nvPicPr>
          <p:cNvPr id="71" name="Picture Placeholder 70" descr="link">
            <a:extLst>
              <a:ext uri="{FF2B5EF4-FFF2-40B4-BE49-F238E27FC236}">
                <a16:creationId xmlns:a16="http://schemas.microsoft.com/office/drawing/2014/main" id="{E5542F6D-CB05-1E49-9D10-41D51547FB68}"/>
              </a:ext>
            </a:extLst>
          </p:cNvPr>
          <p:cNvPicPr>
            <a:picLocks noGrp="1" noChangeAspect="1"/>
          </p:cNvPicPr>
          <p:nvPr>
            <p:ph type="pic" sz="quarter" idx="32"/>
          </p:nvPr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/>
      </p:pic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E6971D8C-ECC5-4EDD-AC10-DDF4CA7E9DC3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768283" y="1369127"/>
            <a:ext cx="3002400" cy="1029105"/>
          </a:xfrm>
        </p:spPr>
        <p:txBody>
          <a:bodyPr/>
          <a:lstStyle/>
          <a:p>
            <a:r>
              <a:rPr lang="en-US" dirty="0"/>
              <a:t>K-anonymity</a:t>
            </a:r>
          </a:p>
          <a:p>
            <a:r>
              <a:rPr lang="en-US" dirty="0"/>
              <a:t>Km-anonymity</a:t>
            </a:r>
          </a:p>
          <a:p>
            <a:r>
              <a:rPr lang="en-US" dirty="0"/>
              <a:t>Object relational datasets</a:t>
            </a:r>
          </a:p>
          <a:p>
            <a:r>
              <a:rPr lang="en-US" dirty="0"/>
              <a:t>Disk based algorithm</a:t>
            </a:r>
          </a:p>
        </p:txBody>
      </p:sp>
      <p:pic>
        <p:nvPicPr>
          <p:cNvPr id="73" name="Picture Placeholder 72" descr="Programmer">
            <a:extLst>
              <a:ext uri="{FF2B5EF4-FFF2-40B4-BE49-F238E27FC236}">
                <a16:creationId xmlns:a16="http://schemas.microsoft.com/office/drawing/2014/main" id="{434488A9-1494-5A4A-9B81-A4830C2F8568}"/>
              </a:ext>
            </a:extLst>
          </p:cNvPr>
          <p:cNvPicPr>
            <a:picLocks noGrp="1" noChangeAspect="1"/>
          </p:cNvPicPr>
          <p:nvPr>
            <p:ph type="pic" sz="quarter" idx="31"/>
          </p:nvPr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405874" y="3271181"/>
            <a:ext cx="691688" cy="691688"/>
          </a:xfrm>
        </p:spPr>
      </p:pic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A6E9F776-E542-4D93-851A-A3A10F6D2A7D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8768283" y="3236624"/>
            <a:ext cx="3002400" cy="432000"/>
          </a:xfrm>
        </p:spPr>
        <p:txBody>
          <a:bodyPr/>
          <a:lstStyle/>
          <a:p>
            <a:r>
              <a:rPr lang="en-US" dirty="0"/>
              <a:t>API</a:t>
            </a:r>
          </a:p>
          <a:p>
            <a:endParaRPr lang="en-US" dirty="0"/>
          </a:p>
        </p:txBody>
      </p:sp>
      <p:pic>
        <p:nvPicPr>
          <p:cNvPr id="75" name="Picture Placeholder 74" descr="Circles with arrows">
            <a:extLst>
              <a:ext uri="{FF2B5EF4-FFF2-40B4-BE49-F238E27FC236}">
                <a16:creationId xmlns:a16="http://schemas.microsoft.com/office/drawing/2014/main" id="{2259C1B6-6592-CA47-8223-67E45CA2A8CB}"/>
              </a:ext>
            </a:extLst>
          </p:cNvPr>
          <p:cNvPicPr>
            <a:picLocks noGrp="1" noChangeAspect="1"/>
          </p:cNvPicPr>
          <p:nvPr>
            <p:ph type="pic" sz="quarter" idx="30"/>
          </p:nvPr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405874" y="4835817"/>
            <a:ext cx="691688" cy="691688"/>
          </a:xfrm>
        </p:spPr>
      </p:pic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CE222CAE-9234-4B0E-90FC-584C469313C6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Bugs have diminished</a:t>
            </a:r>
          </a:p>
        </p:txBody>
      </p:sp>
      <p:sp>
        <p:nvSpPr>
          <p:cNvPr id="77" name="Text Placeholder 4">
            <a:extLst>
              <a:ext uri="{FF2B5EF4-FFF2-40B4-BE49-F238E27FC236}">
                <a16:creationId xmlns:a16="http://schemas.microsoft.com/office/drawing/2014/main" id="{428D8FC0-4DC8-7F4A-AA1F-F12F19656FD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768283" y="5002786"/>
            <a:ext cx="2728086" cy="720000"/>
          </a:xfrm>
        </p:spPr>
        <p:txBody>
          <a:bodyPr/>
          <a:lstStyle/>
          <a:p>
            <a:r>
              <a:rPr lang="en-US" dirty="0"/>
              <a:t>Queries in helpdesk are less about bugs these day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439A4E-1744-4BDC-9332-A5713E0AF58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82508" y="1297944"/>
            <a:ext cx="2147998" cy="1518263"/>
          </a:xfrm>
          <a:prstGeom prst="rect">
            <a:avLst/>
          </a:prstGeom>
        </p:spPr>
      </p:pic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179AD9-CAA4-45AB-B42E-898471396A1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553876" y="6199193"/>
            <a:ext cx="8784941" cy="365125"/>
          </a:xfrm>
        </p:spPr>
        <p:txBody>
          <a:bodyPr/>
          <a:lstStyle/>
          <a:p>
            <a:pPr algn="r"/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7" name="Θέση κειμένου 6">
            <a:extLst>
              <a:ext uri="{FF2B5EF4-FFF2-40B4-BE49-F238E27FC236}">
                <a16:creationId xmlns:a16="http://schemas.microsoft.com/office/drawing/2014/main" id="{7336B35B-B665-4A7B-930A-B9F0813D8D8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Θέση κειμένου 11">
            <a:extLst>
              <a:ext uri="{FF2B5EF4-FFF2-40B4-BE49-F238E27FC236}">
                <a16:creationId xmlns:a16="http://schemas.microsoft.com/office/drawing/2014/main" id="{2719C970-500F-4B9A-9015-41C53455472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err="1"/>
              <a:t>ReST</a:t>
            </a:r>
            <a:r>
              <a:rPr lang="en-US" dirty="0"/>
              <a:t> and command line API exist to help programmers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208651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42792" y="1992754"/>
            <a:ext cx="4517528" cy="299949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en-US" dirty="0" err="1"/>
              <a:t>Pseudoanonymization</a:t>
            </a:r>
            <a:r>
              <a:rPr lang="en-US" dirty="0"/>
              <a:t> - Link attacks</a:t>
            </a:r>
            <a:endParaRPr lang="el-GR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0"/>
          </p:nvPr>
        </p:nvSpPr>
        <p:spPr/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DICE - 30th May 2023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02404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/>
              <a:t>k</a:t>
            </a:r>
            <a:r>
              <a:rPr lang="en-US"/>
              <a:t>-anonymity </a:t>
            </a:r>
            <a:endParaRPr lang="el-GR"/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47944" y="1700978"/>
            <a:ext cx="7827502" cy="698346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499" dirty="0"/>
              <a:t>Each entry becomes indistinguishable from other </a:t>
            </a:r>
            <a:r>
              <a:rPr lang="en-US" sz="2499" i="1" dirty="0"/>
              <a:t>k</a:t>
            </a:r>
            <a:r>
              <a:rPr lang="en-US" sz="2499" dirty="0"/>
              <a:t>-1 entries</a:t>
            </a:r>
          </a:p>
        </p:txBody>
      </p:sp>
      <p:graphicFrame>
        <p:nvGraphicFramePr>
          <p:cNvPr id="7782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8324893"/>
              </p:ext>
            </p:extLst>
          </p:nvPr>
        </p:nvGraphicFramePr>
        <p:xfrm>
          <a:off x="1572692" y="2733321"/>
          <a:ext cx="4189003" cy="3239769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4381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8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9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74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59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d</a:t>
                      </a:r>
                      <a:endParaRPr kumimoji="0" lang="el-GR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73" marR="68573" marT="0" marB="0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Zipcode</a:t>
                      </a:r>
                      <a:endParaRPr kumimoji="0" lang="el-GR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73" marR="68573" marT="0" marB="0" horzOverflow="overflow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ge</a:t>
                      </a:r>
                      <a:endParaRPr kumimoji="0" lang="el-GR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73" marR="68573" marT="0" marB="0" horzOverflow="overflow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National.</a:t>
                      </a:r>
                      <a:endParaRPr kumimoji="0" lang="el-GR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73" marR="68573" marT="0" marB="0" horzOverflow="overflow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isease</a:t>
                      </a:r>
                      <a:endParaRPr kumimoji="0" lang="el-GR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73" marR="68573" marT="0" marB="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53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8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ussia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Heart Disease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68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9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merica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Heart Disease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68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1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Japanese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Viral Infectio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53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23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merica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Viral Infectio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4853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0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ndia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ncer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4853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55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Russia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Heart Disease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4850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7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merica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Viral Infectio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4850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49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merica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Viral Infectio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53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1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merica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ncer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53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7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ndia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ncer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68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6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Japanese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ncer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l-GR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68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5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merica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ancer</a:t>
                      </a:r>
                      <a:endParaRPr kumimoji="0" lang="en-US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77914" name="Group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0779822"/>
              </p:ext>
            </p:extLst>
          </p:nvPr>
        </p:nvGraphicFramePr>
        <p:xfrm>
          <a:off x="6320928" y="2733321"/>
          <a:ext cx="4189003" cy="3239769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4381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8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9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74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59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id</a:t>
                      </a:r>
                      <a:endParaRPr kumimoji="0" lang="el-GR" sz="1300" b="1" i="0" u="none" strike="sng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73" marR="68573" marT="0" marB="0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Zipcode</a:t>
                      </a:r>
                      <a:endParaRPr kumimoji="0" lang="el-GR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73" marR="68573" marT="0" marB="0" horzOverflow="overflow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ge</a:t>
                      </a:r>
                      <a:endParaRPr kumimoji="0" lang="el-GR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73" marR="68573" marT="0" marB="0" horzOverflow="overflow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National.</a:t>
                      </a:r>
                      <a:endParaRPr kumimoji="0" lang="el-GR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73" marR="68573" marT="0" marB="0" horzOverflow="overflow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Disease</a:t>
                      </a:r>
                      <a:endParaRPr kumimoji="0" lang="el-GR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73" marR="68573" marT="0" marB="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l-GR" sz="1300" b="0" i="0" u="none" strike="sng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30**</a:t>
                      </a:r>
                      <a:endParaRPr kumimoji="0" lang="el-GR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&lt;30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∗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Heart Disease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2</a:t>
                      </a:r>
                      <a:endParaRPr kumimoji="0" lang="el-GR" sz="1300" b="0" i="0" u="none" strike="sng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30**</a:t>
                      </a:r>
                      <a:endParaRPr kumimoji="0" lang="el-GR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&lt;30</a:t>
                      </a:r>
                      <a:endParaRPr kumimoji="0" lang="el-GR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∗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Heart Disease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l-GR" sz="1300" b="0" i="0" u="none" strike="sng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**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&lt;30</a:t>
                      </a:r>
                      <a:endParaRPr kumimoji="0" lang="el-GR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∗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Viral Infectio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l-GR" sz="1300" b="0" i="0" u="none" strike="sng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**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&lt;30</a:t>
                      </a:r>
                      <a:endParaRPr kumimoji="0" lang="el-GR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∗</a:t>
                      </a:r>
                      <a:endParaRPr kumimoji="0" lang="el-GR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6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Viral Infectio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l-GR" sz="1300" b="0" i="0" u="none" strike="sng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485*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≥40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∗</a:t>
                      </a:r>
                      <a:endParaRPr kumimoji="0" lang="el-GR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ancer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l-GR" sz="1300" b="0" i="0" u="none" strike="sng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485*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≥40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∗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Heart Disease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l-GR" sz="1300" b="0" i="0" u="none" strike="sng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485*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≥40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∗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Viral Infectio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l-GR" sz="1300" b="0" i="0" u="none" strike="sng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485*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≥40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∗</a:t>
                      </a:r>
                      <a:endParaRPr kumimoji="0" lang="el-GR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Viral Infection</a:t>
                      </a: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l-GR" sz="1300" b="0" i="0" u="none" strike="sng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**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∗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∗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ancer</a:t>
                      </a:r>
                      <a:endParaRPr kumimoji="0" lang="en-US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10</a:t>
                      </a:r>
                      <a:endParaRPr kumimoji="0" lang="el-GR" sz="1300" b="0" i="0" u="none" strike="sng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**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∗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∗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ancer</a:t>
                      </a:r>
                      <a:endParaRPr kumimoji="0" lang="en-US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11</a:t>
                      </a:r>
                      <a:endParaRPr kumimoji="0" lang="el-GR" sz="1300" b="0" i="0" u="none" strike="sng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**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∗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∗</a:t>
                      </a:r>
                      <a:endParaRPr kumimoji="0" lang="el-GR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ancer</a:t>
                      </a:r>
                      <a:endParaRPr kumimoji="0" lang="en-US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9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sngStrike" cap="none" normalizeH="0" baseline="0" dirty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l-GR" sz="1300" b="0" i="0" u="none" strike="sng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130**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3∗</a:t>
                      </a:r>
                      <a:endParaRPr kumimoji="0" 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∗</a:t>
                      </a:r>
                      <a:endParaRPr kumimoji="0" lang="el-GR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3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ancer</a:t>
                      </a:r>
                      <a:endParaRPr kumimoji="0" lang="en-US" sz="13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cs typeface="Arial" charset="0"/>
                      </a:endParaRPr>
                    </a:p>
                  </a:txBody>
                  <a:tcPr marL="9524" marR="9524" marT="9524" marB="0" anchor="b" horzOverflow="overflow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94912C-C6A3-48F2-A166-7D7BFE824B2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/>
              <a:t>DICE - 30th May 2023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9343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F903542-3478-4B76-8348-2B6E0F10D71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69096" y="2252419"/>
            <a:ext cx="8441704" cy="3200400"/>
          </a:xfrm>
          <a:prstGeom prst="rect">
            <a:avLst/>
          </a:prstGeom>
        </p:spPr>
      </p:pic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ta transformation – Full domain generalization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0"/>
          </p:nvPr>
        </p:nvSpPr>
        <p:spPr>
          <a:prstGeom prst="rect">
            <a:avLst/>
          </a:prstGeom>
        </p:spPr>
        <p:txBody>
          <a:bodyPr vert="horz" rtlCol="0" anchor="ctr" anchorCtr="0"/>
          <a:lstStyle>
            <a:defPPr>
              <a:defRPr lang="el-GR"/>
            </a:defPPr>
            <a:lvl1pPr marL="0" algn="l" defTabSz="914400" rtl="0" eaLnBrk="1" latinLnBrk="0" hangingPunct="1">
              <a:defRPr kumimoji="0"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ICE - 30th May 2023</a:t>
            </a:r>
            <a:endParaRPr lang="el-G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A5858F3-B227-48A6-BBB9-F204DA8A4FD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109121" y="1301171"/>
            <a:ext cx="6447601" cy="2444400"/>
          </a:xfrm>
          <a:prstGeom prst="rect">
            <a:avLst/>
          </a:prstGeom>
        </p:spPr>
      </p:pic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506134" y="457202"/>
            <a:ext cx="7704667" cy="914399"/>
          </a:xfrm>
        </p:spPr>
        <p:txBody>
          <a:bodyPr/>
          <a:lstStyle/>
          <a:p>
            <a:r>
              <a:rPr lang="en-US" dirty="0"/>
              <a:t>Full domain</a:t>
            </a:r>
          </a:p>
        </p:txBody>
      </p:sp>
      <p:sp>
        <p:nvSpPr>
          <p:cNvPr id="12" name="11 - Θέση υποσέλιδου"/>
          <p:cNvSpPr>
            <a:spLocks noGrp="1"/>
          </p:cNvSpPr>
          <p:nvPr>
            <p:ph type="ftr" sz="quarter" idx="10"/>
          </p:nvPr>
        </p:nvSpPr>
        <p:spPr>
          <a:prstGeom prst="rect">
            <a:avLst/>
          </a:prstGeom>
        </p:spPr>
        <p:txBody>
          <a:bodyPr vert="horz" rtlCol="0" anchor="ctr" anchorCtr="0"/>
          <a:lstStyle>
            <a:defPPr>
              <a:defRPr lang="el-GR"/>
            </a:defPPr>
            <a:lvl1pPr marL="0" algn="l" defTabSz="914400" rtl="0" eaLnBrk="1" latinLnBrk="0" hangingPunct="1">
              <a:defRPr kumimoji="0"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ICE - 30th May 2023</a:t>
            </a:r>
            <a:endParaRPr lang="el-GR" dirty="0"/>
          </a:p>
        </p:txBody>
      </p:sp>
      <p:graphicFrame>
        <p:nvGraphicFramePr>
          <p:cNvPr id="7" name="6 - Πίνακας"/>
          <p:cNvGraphicFramePr>
            <a:graphicFrameLocks noGrp="1"/>
          </p:cNvGraphicFramePr>
          <p:nvPr/>
        </p:nvGraphicFramePr>
        <p:xfrm>
          <a:off x="2095472" y="3786190"/>
          <a:ext cx="2619372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3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6985">
                <a:tc>
                  <a:txBody>
                    <a:bodyPr/>
                    <a:lstStyle/>
                    <a:p>
                      <a:r>
                        <a:rPr lang="en-US" dirty="0"/>
                        <a:t>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a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ree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tal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ree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reece</a:t>
                      </a:r>
                      <a:endParaRPr lang="el-G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rman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ollan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rman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6905652" y="3786190"/>
          <a:ext cx="2619372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3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6985">
                <a:tc>
                  <a:txBody>
                    <a:bodyPr/>
                    <a:lstStyle/>
                    <a:p>
                      <a:r>
                        <a:rPr lang="en-US" dirty="0"/>
                        <a:t>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a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25-35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outh Euro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25-35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outh Euro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20-25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outh Euro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20-25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outh Europe</a:t>
                      </a:r>
                      <a:endParaRPr lang="el-G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35-40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th Euro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35-40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th Euro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35-40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th Euro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" name="8 - Δεξιό βέλος"/>
          <p:cNvSpPr/>
          <p:nvPr/>
        </p:nvSpPr>
        <p:spPr>
          <a:xfrm>
            <a:off x="5310183" y="4733666"/>
            <a:ext cx="948401" cy="1355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2310555" y="1447801"/>
            <a:ext cx="7686700" cy="1749552"/>
          </a:xfrm>
        </p:spPr>
        <p:txBody>
          <a:bodyPr/>
          <a:lstStyle/>
          <a:p>
            <a:r>
              <a:rPr lang="en-US" dirty="0"/>
              <a:t>Original values are not globally generalized but only some of subsets of them</a:t>
            </a:r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506134" y="457202"/>
            <a:ext cx="7704667" cy="1295399"/>
          </a:xfrm>
        </p:spPr>
        <p:txBody>
          <a:bodyPr/>
          <a:lstStyle/>
          <a:p>
            <a:r>
              <a:rPr lang="en-US" dirty="0"/>
              <a:t>Local Recoding</a:t>
            </a:r>
          </a:p>
        </p:txBody>
      </p:sp>
      <p:sp>
        <p:nvSpPr>
          <p:cNvPr id="9" name="8 - Θέση υποσέλιδου"/>
          <p:cNvSpPr>
            <a:spLocks noGrp="1"/>
          </p:cNvSpPr>
          <p:nvPr>
            <p:ph type="ftr" sz="quarter" idx="10"/>
          </p:nvPr>
        </p:nvSpPr>
        <p:spPr>
          <a:prstGeom prst="rect">
            <a:avLst/>
          </a:prstGeom>
        </p:spPr>
        <p:txBody>
          <a:bodyPr vert="horz" rtlCol="0" anchor="ctr" anchorCtr="0"/>
          <a:lstStyle>
            <a:defPPr>
              <a:defRPr lang="el-GR"/>
            </a:defPPr>
            <a:lvl1pPr marL="0" algn="l" defTabSz="914400" rtl="0" eaLnBrk="1" latinLnBrk="0" hangingPunct="1">
              <a:defRPr kumimoji="0"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ICE - 30th May 2023</a:t>
            </a:r>
            <a:endParaRPr lang="el-GR"/>
          </a:p>
        </p:txBody>
      </p:sp>
      <p:graphicFrame>
        <p:nvGraphicFramePr>
          <p:cNvPr id="11" name="6 - Πίνακας">
            <a:extLst>
              <a:ext uri="{FF2B5EF4-FFF2-40B4-BE49-F238E27FC236}">
                <a16:creationId xmlns:a16="http://schemas.microsoft.com/office/drawing/2014/main" id="{B2269BE7-8346-4E3D-A54F-642CBA0D6282}"/>
              </a:ext>
            </a:extLst>
          </p:cNvPr>
          <p:cNvGraphicFramePr>
            <a:graphicFrameLocks noGrp="1"/>
          </p:cNvGraphicFramePr>
          <p:nvPr/>
        </p:nvGraphicFramePr>
        <p:xfrm>
          <a:off x="2407089" y="2862524"/>
          <a:ext cx="2619372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3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6985">
                <a:tc>
                  <a:txBody>
                    <a:bodyPr/>
                    <a:lstStyle/>
                    <a:p>
                      <a:r>
                        <a:rPr lang="en-US" dirty="0"/>
                        <a:t>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a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ree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tal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ree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reece</a:t>
                      </a:r>
                      <a:endParaRPr lang="el-G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rman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ollan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rman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2" name="7 - Πίνακας">
            <a:extLst>
              <a:ext uri="{FF2B5EF4-FFF2-40B4-BE49-F238E27FC236}">
                <a16:creationId xmlns:a16="http://schemas.microsoft.com/office/drawing/2014/main" id="{13124627-43A5-4796-A29B-001847C30401}"/>
              </a:ext>
            </a:extLst>
          </p:cNvPr>
          <p:cNvGraphicFramePr>
            <a:graphicFrameLocks noGrp="1"/>
          </p:cNvGraphicFramePr>
          <p:nvPr/>
        </p:nvGraphicFramePr>
        <p:xfrm>
          <a:off x="7217269" y="2862524"/>
          <a:ext cx="2619372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3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6985">
                <a:tc>
                  <a:txBody>
                    <a:bodyPr/>
                    <a:lstStyle/>
                    <a:p>
                      <a:r>
                        <a:rPr lang="en-US" dirty="0"/>
                        <a:t>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la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25-35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outh Euro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25-35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outh Euro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20-25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ree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20-25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reece</a:t>
                      </a:r>
                      <a:endParaRPr lang="el-G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35-40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th Euro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35-40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th Euro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985">
                <a:tc>
                  <a:txBody>
                    <a:bodyPr/>
                    <a:lstStyle/>
                    <a:p>
                      <a:r>
                        <a:rPr lang="el-GR" dirty="0"/>
                        <a:t>[35-40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th Euro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3" name="8 - Δεξιό βέλος">
            <a:extLst>
              <a:ext uri="{FF2B5EF4-FFF2-40B4-BE49-F238E27FC236}">
                <a16:creationId xmlns:a16="http://schemas.microsoft.com/office/drawing/2014/main" id="{8AEB4251-ABD4-49BF-A3FE-E311A5E792FE}"/>
              </a:ext>
            </a:extLst>
          </p:cNvPr>
          <p:cNvSpPr/>
          <p:nvPr/>
        </p:nvSpPr>
        <p:spPr>
          <a:xfrm>
            <a:off x="5621800" y="3810000"/>
            <a:ext cx="948401" cy="1355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>
            <a:extLst>
              <a:ext uri="{FF2B5EF4-FFF2-40B4-BE49-F238E27FC236}">
                <a16:creationId xmlns:a16="http://schemas.microsoft.com/office/drawing/2014/main" id="{9CA40504-F8B2-55CD-94DB-81AACBF0C5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3" name="Τίτλος 2">
            <a:extLst>
              <a:ext uri="{FF2B5EF4-FFF2-40B4-BE49-F238E27FC236}">
                <a16:creationId xmlns:a16="http://schemas.microsoft.com/office/drawing/2014/main" id="{48AEC207-B459-88D7-501A-4AB200903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nesia autogenerates hierarchies</a:t>
            </a:r>
            <a:endParaRPr lang="el-GR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2048E8F5-A456-C845-8D75-B7BF25B6B8A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DICE - 30th May 202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A932D2-9E5C-D42E-6025-6B3E3BF0FE79}"/>
              </a:ext>
            </a:extLst>
          </p:cNvPr>
          <p:cNvSpPr txBox="1"/>
          <p:nvPr/>
        </p:nvSpPr>
        <p:spPr>
          <a:xfrm>
            <a:off x="701040" y="4156085"/>
            <a:ext cx="1078992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1, 2, 3, 4, 5, 6, 7, 8, 9, 10,…. ,31, 32, 33, 34, 35</a:t>
            </a:r>
            <a:endParaRPr lang="el-GR" sz="4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cxnSp>
        <p:nvCxnSpPr>
          <p:cNvPr id="7" name="Ευθεία γραμμή σύνδεσης 6">
            <a:extLst>
              <a:ext uri="{FF2B5EF4-FFF2-40B4-BE49-F238E27FC236}">
                <a16:creationId xmlns:a16="http://schemas.microsoft.com/office/drawing/2014/main" id="{92A67DF3-6138-9D6C-8747-8C460779B060}"/>
              </a:ext>
            </a:extLst>
          </p:cNvPr>
          <p:cNvCxnSpPr>
            <a:cxnSpLocks/>
          </p:cNvCxnSpPr>
          <p:nvPr/>
        </p:nvCxnSpPr>
        <p:spPr>
          <a:xfrm>
            <a:off x="701040" y="5222400"/>
            <a:ext cx="2273808" cy="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0687A22F-4507-8BB2-4384-2CC634BA1D47}"/>
              </a:ext>
            </a:extLst>
          </p:cNvPr>
          <p:cNvSpPr/>
          <p:nvPr/>
        </p:nvSpPr>
        <p:spPr>
          <a:xfrm>
            <a:off x="701040" y="4151736"/>
            <a:ext cx="2273808" cy="7313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4BC8B4-FFC1-C929-E4F1-5E2DBD0FC7A1}"/>
              </a:ext>
            </a:extLst>
          </p:cNvPr>
          <p:cNvSpPr txBox="1"/>
          <p:nvPr/>
        </p:nvSpPr>
        <p:spPr>
          <a:xfrm>
            <a:off x="1228725" y="5348682"/>
            <a:ext cx="1560385" cy="365125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ange : 5</a:t>
            </a:r>
            <a:endParaRPr lang="el-GR" sz="20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4866B52D-F014-2C5A-8309-25E6E1037B20}"/>
              </a:ext>
            </a:extLst>
          </p:cNvPr>
          <p:cNvSpPr/>
          <p:nvPr/>
        </p:nvSpPr>
        <p:spPr>
          <a:xfrm>
            <a:off x="3110865" y="4151736"/>
            <a:ext cx="2632710" cy="7313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96DAF2BC-E800-B0D5-C7D5-7D0B8F98D65F}"/>
              </a:ext>
            </a:extLst>
          </p:cNvPr>
          <p:cNvSpPr/>
          <p:nvPr/>
        </p:nvSpPr>
        <p:spPr>
          <a:xfrm>
            <a:off x="6483978" y="4151736"/>
            <a:ext cx="3574421" cy="7313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Έλλειψη 13">
            <a:extLst>
              <a:ext uri="{FF2B5EF4-FFF2-40B4-BE49-F238E27FC236}">
                <a16:creationId xmlns:a16="http://schemas.microsoft.com/office/drawing/2014/main" id="{D736D770-BF4D-C2D2-691E-44B37703DB23}"/>
              </a:ext>
            </a:extLst>
          </p:cNvPr>
          <p:cNvSpPr/>
          <p:nvPr/>
        </p:nvSpPr>
        <p:spPr>
          <a:xfrm>
            <a:off x="1194529" y="3116172"/>
            <a:ext cx="1243013" cy="5715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0-5</a:t>
            </a:r>
            <a:endParaRPr lang="el-GR" sz="2400" b="1" dirty="0">
              <a:solidFill>
                <a:sysClr val="windowText" lastClr="000000"/>
              </a:solidFill>
            </a:endParaRPr>
          </a:p>
        </p:txBody>
      </p:sp>
      <p:sp>
        <p:nvSpPr>
          <p:cNvPr id="16" name="Έλλειψη 15">
            <a:extLst>
              <a:ext uri="{FF2B5EF4-FFF2-40B4-BE49-F238E27FC236}">
                <a16:creationId xmlns:a16="http://schemas.microsoft.com/office/drawing/2014/main" id="{34D2AF9D-D678-6889-C0D3-A32178EDDA1B}"/>
              </a:ext>
            </a:extLst>
          </p:cNvPr>
          <p:cNvSpPr/>
          <p:nvPr/>
        </p:nvSpPr>
        <p:spPr>
          <a:xfrm>
            <a:off x="3690079" y="3116172"/>
            <a:ext cx="1243013" cy="5715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6-10</a:t>
            </a:r>
            <a:endParaRPr lang="el-GR" sz="2400" b="1" dirty="0">
              <a:solidFill>
                <a:sysClr val="windowText" lastClr="000000"/>
              </a:solidFill>
            </a:endParaRPr>
          </a:p>
        </p:txBody>
      </p:sp>
      <p:sp>
        <p:nvSpPr>
          <p:cNvPr id="17" name="Έλλειψη 16">
            <a:extLst>
              <a:ext uri="{FF2B5EF4-FFF2-40B4-BE49-F238E27FC236}">
                <a16:creationId xmlns:a16="http://schemas.microsoft.com/office/drawing/2014/main" id="{1CC69E0D-3938-A668-473C-161218AFE035}"/>
              </a:ext>
            </a:extLst>
          </p:cNvPr>
          <p:cNvSpPr/>
          <p:nvPr/>
        </p:nvSpPr>
        <p:spPr>
          <a:xfrm>
            <a:off x="7796856" y="3116172"/>
            <a:ext cx="1420084" cy="5715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31-35</a:t>
            </a:r>
            <a:endParaRPr lang="el-GR" sz="2400" b="1" dirty="0">
              <a:solidFill>
                <a:sysClr val="windowText" lastClr="000000"/>
              </a:solidFill>
            </a:endParaRPr>
          </a:p>
        </p:txBody>
      </p:sp>
      <p:sp>
        <p:nvSpPr>
          <p:cNvPr id="18" name="Έλλειψη 17">
            <a:extLst>
              <a:ext uri="{FF2B5EF4-FFF2-40B4-BE49-F238E27FC236}">
                <a16:creationId xmlns:a16="http://schemas.microsoft.com/office/drawing/2014/main" id="{ECB4E84A-8E05-57FD-FFC9-7687206E26CD}"/>
              </a:ext>
            </a:extLst>
          </p:cNvPr>
          <p:cNvSpPr/>
          <p:nvPr/>
        </p:nvSpPr>
        <p:spPr>
          <a:xfrm>
            <a:off x="2353341" y="2108262"/>
            <a:ext cx="1243013" cy="5715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0-10</a:t>
            </a:r>
            <a:endParaRPr lang="el-GR" sz="2400" b="1" dirty="0">
              <a:solidFill>
                <a:sysClr val="windowText" lastClr="000000"/>
              </a:solidFill>
            </a:endParaRPr>
          </a:p>
        </p:txBody>
      </p:sp>
      <p:sp>
        <p:nvSpPr>
          <p:cNvPr id="20" name="Έλλειψη 19">
            <a:extLst>
              <a:ext uri="{FF2B5EF4-FFF2-40B4-BE49-F238E27FC236}">
                <a16:creationId xmlns:a16="http://schemas.microsoft.com/office/drawing/2014/main" id="{015435CA-1D0B-CD09-6BAB-CC2234446E81}"/>
              </a:ext>
            </a:extLst>
          </p:cNvPr>
          <p:cNvSpPr/>
          <p:nvPr/>
        </p:nvSpPr>
        <p:spPr>
          <a:xfrm>
            <a:off x="3596354" y="1276836"/>
            <a:ext cx="1243013" cy="5715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</a:rPr>
              <a:t>0-20</a:t>
            </a:r>
            <a:endParaRPr lang="el-GR" sz="2400" b="1" dirty="0">
              <a:solidFill>
                <a:sysClr val="windowText" lastClr="000000"/>
              </a:solidFill>
            </a:endParaRPr>
          </a:p>
        </p:txBody>
      </p:sp>
      <p:cxnSp>
        <p:nvCxnSpPr>
          <p:cNvPr id="23" name="Ευθύγραμμο βέλος σύνδεσης 22">
            <a:extLst>
              <a:ext uri="{FF2B5EF4-FFF2-40B4-BE49-F238E27FC236}">
                <a16:creationId xmlns:a16="http://schemas.microsoft.com/office/drawing/2014/main" id="{3E8912AC-B4C8-E4B5-3462-CBCD9AD1F6AB}"/>
              </a:ext>
            </a:extLst>
          </p:cNvPr>
          <p:cNvCxnSpPr/>
          <p:nvPr/>
        </p:nvCxnSpPr>
        <p:spPr>
          <a:xfrm flipV="1">
            <a:off x="1837944" y="3724248"/>
            <a:ext cx="0" cy="323496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Ευθύγραμμο βέλος σύνδεσης 23">
            <a:extLst>
              <a:ext uri="{FF2B5EF4-FFF2-40B4-BE49-F238E27FC236}">
                <a16:creationId xmlns:a16="http://schemas.microsoft.com/office/drawing/2014/main" id="{903A06F6-1F49-EA61-2ACF-A6F5F4B35658}"/>
              </a:ext>
            </a:extLst>
          </p:cNvPr>
          <p:cNvCxnSpPr/>
          <p:nvPr/>
        </p:nvCxnSpPr>
        <p:spPr>
          <a:xfrm flipV="1">
            <a:off x="4326825" y="3724248"/>
            <a:ext cx="0" cy="323496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Ευθύγραμμο βέλος σύνδεσης 24">
            <a:extLst>
              <a:ext uri="{FF2B5EF4-FFF2-40B4-BE49-F238E27FC236}">
                <a16:creationId xmlns:a16="http://schemas.microsoft.com/office/drawing/2014/main" id="{01CCD524-23D7-A3AD-E37F-255D0A46604F}"/>
              </a:ext>
            </a:extLst>
          </p:cNvPr>
          <p:cNvCxnSpPr/>
          <p:nvPr/>
        </p:nvCxnSpPr>
        <p:spPr>
          <a:xfrm flipV="1">
            <a:off x="8506898" y="3727092"/>
            <a:ext cx="0" cy="323496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Ευθύγραμμο βέλος σύνδεσης 25">
            <a:extLst>
              <a:ext uri="{FF2B5EF4-FFF2-40B4-BE49-F238E27FC236}">
                <a16:creationId xmlns:a16="http://schemas.microsoft.com/office/drawing/2014/main" id="{71A57F1C-78FA-C811-0810-A48A4CEDD858}"/>
              </a:ext>
            </a:extLst>
          </p:cNvPr>
          <p:cNvCxnSpPr>
            <a:cxnSpLocks/>
          </p:cNvCxnSpPr>
          <p:nvPr/>
        </p:nvCxnSpPr>
        <p:spPr>
          <a:xfrm flipV="1">
            <a:off x="2008917" y="2679762"/>
            <a:ext cx="344424" cy="323496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Ευθύγραμμο βέλος σύνδεσης 27">
            <a:extLst>
              <a:ext uri="{FF2B5EF4-FFF2-40B4-BE49-F238E27FC236}">
                <a16:creationId xmlns:a16="http://schemas.microsoft.com/office/drawing/2014/main" id="{F17D5301-AE58-34BB-ABCE-A755ECEDCA42}"/>
              </a:ext>
            </a:extLst>
          </p:cNvPr>
          <p:cNvCxnSpPr>
            <a:cxnSpLocks/>
          </p:cNvCxnSpPr>
          <p:nvPr/>
        </p:nvCxnSpPr>
        <p:spPr>
          <a:xfrm flipH="1" flipV="1">
            <a:off x="3612980" y="2723124"/>
            <a:ext cx="394241" cy="323496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Ευθύγραμμο βέλος σύνδεσης 31">
            <a:extLst>
              <a:ext uri="{FF2B5EF4-FFF2-40B4-BE49-F238E27FC236}">
                <a16:creationId xmlns:a16="http://schemas.microsoft.com/office/drawing/2014/main" id="{4CD9A2E8-338A-6A2D-DE9F-2924FA83B43C}"/>
              </a:ext>
            </a:extLst>
          </p:cNvPr>
          <p:cNvCxnSpPr>
            <a:cxnSpLocks/>
          </p:cNvCxnSpPr>
          <p:nvPr/>
        </p:nvCxnSpPr>
        <p:spPr>
          <a:xfrm flipV="1">
            <a:off x="3345655" y="1747817"/>
            <a:ext cx="344424" cy="323496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BFA98E04-035D-1C5A-B43E-0EADA2EF04DF}"/>
              </a:ext>
            </a:extLst>
          </p:cNvPr>
          <p:cNvSpPr txBox="1"/>
          <p:nvPr/>
        </p:nvSpPr>
        <p:spPr>
          <a:xfrm>
            <a:off x="4026576" y="2504777"/>
            <a:ext cx="2632709" cy="323496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l"/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Fanout = number of children</a:t>
            </a:r>
            <a:endParaRPr lang="el-GR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259687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6169" y="294090"/>
            <a:ext cx="8533567" cy="758878"/>
          </a:xfrm>
        </p:spPr>
        <p:txBody>
          <a:bodyPr>
            <a:normAutofit/>
          </a:bodyPr>
          <a:lstStyle/>
          <a:p>
            <a:r>
              <a:rPr lang="en-US" i="1" dirty="0"/>
              <a:t>k</a:t>
            </a:r>
            <a:r>
              <a:rPr lang="en-US" i="1" baseline="30000" dirty="0"/>
              <a:t>m</a:t>
            </a:r>
            <a:r>
              <a:rPr lang="en-US" dirty="0"/>
              <a:t>-anonymity</a:t>
            </a:r>
            <a:endParaRPr lang="el-GR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>
          <a:xfrm>
            <a:off x="7824023" y="4005008"/>
            <a:ext cx="2505235" cy="2093780"/>
          </a:xfrm>
        </p:spPr>
        <p:txBody>
          <a:bodyPr>
            <a:normAutofit/>
          </a:bodyPr>
          <a:lstStyle/>
          <a:p>
            <a:r>
              <a:rPr lang="en-US" sz="2400" dirty="0"/>
              <a:t>2</a:t>
            </a:r>
            <a:r>
              <a:rPr lang="en-US" sz="2400" baseline="30000" dirty="0"/>
              <a:t>2</a:t>
            </a:r>
            <a:r>
              <a:rPr lang="en-US" sz="2400" dirty="0"/>
              <a:t>-anonymous</a:t>
            </a:r>
          </a:p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Any combination of 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 items will not appear less than 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 times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FB6A2763-8A12-4FDD-88CE-0433CE7B07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78887" y="6356065"/>
            <a:ext cx="5649119" cy="365089"/>
          </a:xfrm>
        </p:spPr>
        <p:txBody>
          <a:bodyPr/>
          <a:lstStyle/>
          <a:p>
            <a:pPr>
              <a:defRPr/>
            </a:pPr>
            <a:r>
              <a:rPr lang="en-GB" sz="900"/>
              <a:t>DICE - 30th May 2023</a:t>
            </a:r>
            <a:endParaRPr lang="en-GB" sz="900" dirty="0"/>
          </a:p>
        </p:txBody>
      </p:sp>
      <p:graphicFrame>
        <p:nvGraphicFramePr>
          <p:cNvPr id="6" name="5 - Θέση περιεχομένου"/>
          <p:cNvGraphicFramePr>
            <a:graphicFrameLocks/>
          </p:cNvGraphicFramePr>
          <p:nvPr/>
        </p:nvGraphicFramePr>
        <p:xfrm>
          <a:off x="2133987" y="1295608"/>
          <a:ext cx="7992110" cy="23040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84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84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84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88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80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8349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Fruits</a:t>
                      </a:r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eat</a:t>
                      </a:r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Vegetables</a:t>
                      </a:r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Fish</a:t>
                      </a:r>
                    </a:p>
                  </a:txBody>
                  <a:tcPr marL="91431" marR="91431" marT="45716" marB="4571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137">
                <a:tc>
                  <a:txBody>
                    <a:bodyPr/>
                    <a:lstStyle/>
                    <a:p>
                      <a:r>
                        <a:rPr lang="en-US" sz="1600" dirty="0" err="1"/>
                        <a:t>Vassilis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 marL="91431" marR="91431" marT="45716" marB="4571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137">
                <a:tc>
                  <a:txBody>
                    <a:bodyPr/>
                    <a:lstStyle/>
                    <a:p>
                      <a:r>
                        <a:rPr lang="en-US" sz="1600" dirty="0" err="1"/>
                        <a:t>Manolis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91431" marR="91431" marT="45716" marB="4571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137">
                <a:tc>
                  <a:txBody>
                    <a:bodyPr/>
                    <a:lstStyle/>
                    <a:p>
                      <a:r>
                        <a:rPr lang="en-US" sz="1600" dirty="0"/>
                        <a:t>Eleni</a:t>
                      </a:r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91431" marR="91431" marT="45716" marB="4571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1137">
                <a:tc>
                  <a:txBody>
                    <a:bodyPr/>
                    <a:lstStyle/>
                    <a:p>
                      <a:r>
                        <a:rPr lang="en-US" sz="1600" dirty="0"/>
                        <a:t>Maria</a:t>
                      </a:r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91431" marR="91431" marT="45716" marB="4571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1137">
                <a:tc>
                  <a:txBody>
                    <a:bodyPr/>
                    <a:lstStyle/>
                    <a:p>
                      <a:r>
                        <a:rPr lang="en-US" sz="1600" dirty="0"/>
                        <a:t>Kostas</a:t>
                      </a:r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8" name="5 - Θέση περιεχομένου"/>
          <p:cNvGraphicFramePr>
            <a:graphicFrameLocks/>
          </p:cNvGraphicFramePr>
          <p:nvPr/>
        </p:nvGraphicFramePr>
        <p:xfrm>
          <a:off x="2210180" y="4114734"/>
          <a:ext cx="5544074" cy="20360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7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93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0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20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47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Fruits</a:t>
                      </a:r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Meat</a:t>
                      </a:r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Other food</a:t>
                      </a:r>
                    </a:p>
                  </a:txBody>
                  <a:tcPr marL="91431" marR="91431" marT="45716" marB="4571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0163">
                <a:tc>
                  <a:txBody>
                    <a:bodyPr/>
                    <a:lstStyle/>
                    <a:p>
                      <a:r>
                        <a:rPr lang="en-US" sz="1600" dirty="0" err="1"/>
                        <a:t>Vassilis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91431" marR="91431" marT="45716" marB="4571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0163">
                <a:tc>
                  <a:txBody>
                    <a:bodyPr/>
                    <a:lstStyle/>
                    <a:p>
                      <a:r>
                        <a:rPr lang="en-US" sz="1600" dirty="0" err="1"/>
                        <a:t>Manolis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X</a:t>
                      </a:r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X</a:t>
                      </a:r>
                    </a:p>
                  </a:txBody>
                  <a:tcPr marL="91431" marR="91431" marT="45716" marB="4571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0163">
                <a:tc>
                  <a:txBody>
                    <a:bodyPr/>
                    <a:lstStyle/>
                    <a:p>
                      <a:r>
                        <a:rPr lang="en-US" sz="1600" dirty="0"/>
                        <a:t>Eleni</a:t>
                      </a:r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X</a:t>
                      </a:r>
                    </a:p>
                  </a:txBody>
                  <a:tcPr marL="91431" marR="91431" marT="45716" marB="4571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0163">
                <a:tc>
                  <a:txBody>
                    <a:bodyPr/>
                    <a:lstStyle/>
                    <a:p>
                      <a:r>
                        <a:rPr lang="en-US" sz="1600" dirty="0"/>
                        <a:t>Maria</a:t>
                      </a:r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X</a:t>
                      </a:r>
                    </a:p>
                  </a:txBody>
                  <a:tcPr marL="91431" marR="91431" marT="45716" marB="4571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0163">
                <a:tc>
                  <a:txBody>
                    <a:bodyPr/>
                    <a:lstStyle/>
                    <a:p>
                      <a:r>
                        <a:rPr lang="en-US" sz="1600" dirty="0"/>
                        <a:t>Kostas</a:t>
                      </a:r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Χ</a:t>
                      </a:r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91431" marR="91431"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X</a:t>
                      </a:r>
                    </a:p>
                  </a:txBody>
                  <a:tcPr marL="91431" marR="91431" marT="45716" marB="45716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357420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60426" y="-727928"/>
            <a:ext cx="8229600" cy="4186254"/>
          </a:xfrm>
        </p:spPr>
        <p:txBody>
          <a:bodyPr/>
          <a:lstStyle/>
          <a:p>
            <a:r>
              <a:rPr lang="en-GB" dirty="0">
                <a:latin typeface="Calibri" panose="020F0502020204030204" pitchFamily="34" charset="0"/>
              </a:rPr>
              <a:t>Data Generalization Hierarchy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6134" y="457201"/>
            <a:ext cx="7704667" cy="566936"/>
          </a:xfrm>
        </p:spPr>
        <p:txBody>
          <a:bodyPr>
            <a:normAutofit/>
          </a:bodyPr>
          <a:lstStyle/>
          <a:p>
            <a:r>
              <a:rPr lang="en-US" dirty="0"/>
              <a:t>Method Description</a:t>
            </a:r>
            <a:endParaRPr lang="en-GB" dirty="0"/>
          </a:p>
        </p:txBody>
      </p:sp>
      <p:sp>
        <p:nvSpPr>
          <p:cNvPr id="27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1524001" y="6492876"/>
            <a:ext cx="2350681" cy="365125"/>
          </a:xfrm>
        </p:spPr>
        <p:txBody>
          <a:bodyPr/>
          <a:lstStyle/>
          <a:p>
            <a:r>
              <a:rPr lang="en-US" sz="1100">
                <a:solidFill>
                  <a:schemeClr val="bg1"/>
                </a:solidFill>
                <a:latin typeface="Calibri" panose="020F0502020204030204" pitchFamily="34" charset="0"/>
              </a:rPr>
              <a:t>DICE - 30th May 2023</a:t>
            </a:r>
            <a:endParaRPr lang="en-GB" sz="11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015880" y="2204864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*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079776" y="321297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A</a:t>
            </a:r>
          </a:p>
        </p:txBody>
      </p:sp>
      <p:cxnSp>
        <p:nvCxnSpPr>
          <p:cNvPr id="41" name="Straight Arrow Connector 40"/>
          <p:cNvCxnSpPr>
            <a:stCxn id="38" idx="2"/>
            <a:endCxn id="39" idx="0"/>
          </p:cNvCxnSpPr>
          <p:nvPr/>
        </p:nvCxnSpPr>
        <p:spPr>
          <a:xfrm rot="5400000">
            <a:off x="4495855" y="2440923"/>
            <a:ext cx="608002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023992" y="321297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B</a:t>
            </a:r>
          </a:p>
        </p:txBody>
      </p:sp>
      <p:cxnSp>
        <p:nvCxnSpPr>
          <p:cNvPr id="47" name="Straight Arrow Connector 46"/>
          <p:cNvCxnSpPr>
            <a:stCxn id="38" idx="2"/>
            <a:endCxn id="45" idx="0"/>
          </p:cNvCxnSpPr>
          <p:nvPr/>
        </p:nvCxnSpPr>
        <p:spPr>
          <a:xfrm rot="16200000" flipH="1">
            <a:off x="5467963" y="2404919"/>
            <a:ext cx="608002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431704" y="41397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a</a:t>
            </a:r>
            <a:r>
              <a:rPr lang="en-GB" baseline="-25000" dirty="0"/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079776" y="41397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a</a:t>
            </a:r>
            <a:r>
              <a:rPr lang="en-GB" baseline="-25000" dirty="0"/>
              <a:t>2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55840" y="41397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a</a:t>
            </a:r>
            <a:r>
              <a:rPr lang="en-GB" baseline="-25000" dirty="0"/>
              <a:t>3</a:t>
            </a:r>
          </a:p>
        </p:txBody>
      </p:sp>
      <p:cxnSp>
        <p:nvCxnSpPr>
          <p:cNvPr id="54" name="Straight Arrow Connector 53"/>
          <p:cNvCxnSpPr>
            <a:stCxn id="39" idx="2"/>
            <a:endCxn id="51" idx="0"/>
          </p:cNvCxnSpPr>
          <p:nvPr/>
        </p:nvCxnSpPr>
        <p:spPr>
          <a:xfrm rot="5400000">
            <a:off x="4053064" y="3861048"/>
            <a:ext cx="55748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39" idx="2"/>
            <a:endCxn id="50" idx="0"/>
          </p:cNvCxnSpPr>
          <p:nvPr/>
        </p:nvCxnSpPr>
        <p:spPr>
          <a:xfrm rot="5400000">
            <a:off x="3729028" y="3537012"/>
            <a:ext cx="557480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39" idx="2"/>
            <a:endCxn id="52" idx="0"/>
          </p:cNvCxnSpPr>
          <p:nvPr/>
        </p:nvCxnSpPr>
        <p:spPr>
          <a:xfrm rot="16200000" flipH="1">
            <a:off x="4341096" y="3573016"/>
            <a:ext cx="55748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375920" y="41397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b</a:t>
            </a:r>
            <a:r>
              <a:rPr lang="en-GB" baseline="-25000" dirty="0"/>
              <a:t>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023992" y="41397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b</a:t>
            </a:r>
            <a:r>
              <a:rPr lang="en-GB" baseline="-25000" dirty="0"/>
              <a:t>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600056" y="41397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b</a:t>
            </a:r>
            <a:r>
              <a:rPr lang="en-GB" baseline="-25000" dirty="0"/>
              <a:t>3</a:t>
            </a:r>
          </a:p>
        </p:txBody>
      </p:sp>
      <p:cxnSp>
        <p:nvCxnSpPr>
          <p:cNvPr id="64" name="Straight Arrow Connector 63"/>
          <p:cNvCxnSpPr>
            <a:stCxn id="45" idx="2"/>
            <a:endCxn id="61" idx="0"/>
          </p:cNvCxnSpPr>
          <p:nvPr/>
        </p:nvCxnSpPr>
        <p:spPr>
          <a:xfrm rot="5400000">
            <a:off x="5997280" y="3861048"/>
            <a:ext cx="55748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45" idx="2"/>
            <a:endCxn id="60" idx="0"/>
          </p:cNvCxnSpPr>
          <p:nvPr/>
        </p:nvCxnSpPr>
        <p:spPr>
          <a:xfrm rot="5400000">
            <a:off x="5673244" y="3537012"/>
            <a:ext cx="557480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45" idx="2"/>
            <a:endCxn id="62" idx="0"/>
          </p:cNvCxnSpPr>
          <p:nvPr/>
        </p:nvCxnSpPr>
        <p:spPr>
          <a:xfrm rot="16200000" flipH="1">
            <a:off x="6285312" y="3573016"/>
            <a:ext cx="55748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968208" y="2564904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c</a:t>
            </a:r>
            <a:r>
              <a:rPr lang="en-GB" sz="2000" baseline="-25000" dirty="0"/>
              <a:t>3</a:t>
            </a:r>
            <a:r>
              <a:rPr lang="en-GB" sz="2000" dirty="0"/>
              <a:t>= {A,b</a:t>
            </a:r>
            <a:r>
              <a:rPr lang="en-GB" sz="2000" baseline="-25000" dirty="0"/>
              <a:t>1</a:t>
            </a:r>
            <a:r>
              <a:rPr lang="en-GB" sz="2000" dirty="0"/>
              <a:t>,b</a:t>
            </a:r>
            <a:r>
              <a:rPr lang="en-GB" sz="2000" baseline="-25000" dirty="0"/>
              <a:t>2</a:t>
            </a:r>
            <a:r>
              <a:rPr lang="en-GB" sz="2000" dirty="0"/>
              <a:t>,b</a:t>
            </a:r>
            <a:r>
              <a:rPr lang="en-GB" sz="2000" baseline="-25000" dirty="0"/>
              <a:t>3</a:t>
            </a:r>
            <a:r>
              <a:rPr lang="en-GB" sz="2000" dirty="0"/>
              <a:t>}</a:t>
            </a:r>
          </a:p>
        </p:txBody>
      </p:sp>
      <p:cxnSp>
        <p:nvCxnSpPr>
          <p:cNvPr id="28" name="Elbow Connector 27"/>
          <p:cNvCxnSpPr/>
          <p:nvPr/>
        </p:nvCxnSpPr>
        <p:spPr>
          <a:xfrm>
            <a:off x="3215680" y="2852936"/>
            <a:ext cx="4176464" cy="936104"/>
          </a:xfrm>
          <a:prstGeom prst="bentConnector3">
            <a:avLst>
              <a:gd name="adj1" fmla="val 50000"/>
            </a:avLst>
          </a:prstGeom>
          <a:ln w="25400" cmpd="sng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39850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>
            <a:extLst>
              <a:ext uri="{FF2B5EF4-FFF2-40B4-BE49-F238E27FC236}">
                <a16:creationId xmlns:a16="http://schemas.microsoft.com/office/drawing/2014/main" id="{0F27CD26-436F-DE74-7FA3-016EE8D42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sz="3000"/>
              <a:t>Amnesia next steps</a:t>
            </a:r>
            <a:endParaRPr lang="el-GR" sz="3000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1360C119-BBB6-55E2-1F4A-72023587FAC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Content Placeholder 3">
            <a:extLst>
              <a:ext uri="{FF2B5EF4-FFF2-40B4-BE49-F238E27FC236}">
                <a16:creationId xmlns:a16="http://schemas.microsoft.com/office/drawing/2014/main" id="{8881989E-03E8-E7B9-B71F-9192CA18A81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B6AB8EB7-D55B-CBEE-711A-CF9ECC41439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 noProof="0"/>
              <a:t>DICE - 30th May 2023</a:t>
            </a:r>
          </a:p>
        </p:txBody>
      </p:sp>
      <p:graphicFrame>
        <p:nvGraphicFramePr>
          <p:cNvPr id="6" name="Θέση περιεχομένου 1">
            <a:extLst>
              <a:ext uri="{FF2B5EF4-FFF2-40B4-BE49-F238E27FC236}">
                <a16:creationId xmlns:a16="http://schemas.microsoft.com/office/drawing/2014/main" id="{EC7DFA01-F1F9-42B2-B1C9-33B335BC315F}"/>
              </a:ext>
            </a:extLst>
          </p:cNvPr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066234275"/>
              </p:ext>
            </p:extLst>
          </p:nvPr>
        </p:nvGraphicFramePr>
        <p:xfrm>
          <a:off x="6300788" y="1581150"/>
          <a:ext cx="5470525" cy="46085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4" name="Text Placeholder 6">
            <a:extLst>
              <a:ext uri="{FF2B5EF4-FFF2-40B4-BE49-F238E27FC236}">
                <a16:creationId xmlns:a16="http://schemas.microsoft.com/office/drawing/2014/main" id="{904860B5-6293-FA75-7521-5365122C96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7CD71357-ABC3-30DC-4FA0-45E2B66F9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064" y="1752600"/>
            <a:ext cx="17526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/>
              <a:t>DB1</a:t>
            </a:r>
            <a:endParaRPr lang="el-GR" dirty="0"/>
          </a:p>
        </p:txBody>
      </p:sp>
      <p:sp>
        <p:nvSpPr>
          <p:cNvPr id="15" name="Rectangle 20">
            <a:extLst>
              <a:ext uri="{FF2B5EF4-FFF2-40B4-BE49-F238E27FC236}">
                <a16:creationId xmlns:a16="http://schemas.microsoft.com/office/drawing/2014/main" id="{976B7378-4C21-B30E-3D74-609BA58BE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1064" y="1752600"/>
            <a:ext cx="17526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/>
              <a:t>DB2</a:t>
            </a:r>
            <a:endParaRPr lang="el-GR" dirty="0"/>
          </a:p>
        </p:txBody>
      </p:sp>
      <p:sp>
        <p:nvSpPr>
          <p:cNvPr id="16" name="Rectangle 22">
            <a:extLst>
              <a:ext uri="{FF2B5EF4-FFF2-40B4-BE49-F238E27FC236}">
                <a16:creationId xmlns:a16="http://schemas.microsoft.com/office/drawing/2014/main" id="{AF96A654-E7B8-82A0-3891-DC15EE47F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1064" y="2133600"/>
            <a:ext cx="1752600" cy="152400"/>
          </a:xfrm>
          <a:prstGeom prst="rect">
            <a:avLst/>
          </a:prstGeom>
          <a:solidFill>
            <a:srgbClr val="00C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7" name="Rectangle 24">
            <a:extLst>
              <a:ext uri="{FF2B5EF4-FFF2-40B4-BE49-F238E27FC236}">
                <a16:creationId xmlns:a16="http://schemas.microsoft.com/office/drawing/2014/main" id="{A770DA4F-A524-118C-9141-B7F07DE06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064" y="2133600"/>
            <a:ext cx="1752600" cy="1524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8" name="Text Box 23">
            <a:extLst>
              <a:ext uri="{FF2B5EF4-FFF2-40B4-BE49-F238E27FC236}">
                <a16:creationId xmlns:a16="http://schemas.microsoft.com/office/drawing/2014/main" id="{1832C400-4E42-5CEE-2A9F-A9672D099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9464" y="2667000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l-GR" dirty="0"/>
              <a:t>Differing on 1 element</a:t>
            </a:r>
          </a:p>
        </p:txBody>
      </p:sp>
      <p:sp>
        <p:nvSpPr>
          <p:cNvPr id="19" name="Line 27">
            <a:extLst>
              <a:ext uri="{FF2B5EF4-FFF2-40B4-BE49-F238E27FC236}">
                <a16:creationId xmlns:a16="http://schemas.microsoft.com/office/drawing/2014/main" id="{2AD0D208-8399-BA72-1B7E-605DB5EDA2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5264" y="22098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0" name="Line 28">
            <a:extLst>
              <a:ext uri="{FF2B5EF4-FFF2-40B4-BE49-F238E27FC236}">
                <a16:creationId xmlns:a16="http://schemas.microsoft.com/office/drawing/2014/main" id="{94869211-E514-6652-3DA9-3D97B474F72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65664" y="22098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21" name="Group 10">
            <a:extLst>
              <a:ext uri="{FF2B5EF4-FFF2-40B4-BE49-F238E27FC236}">
                <a16:creationId xmlns:a16="http://schemas.microsoft.com/office/drawing/2014/main" id="{2C962A30-D22D-BDA7-359B-AD7E0855F876}"/>
              </a:ext>
            </a:extLst>
          </p:cNvPr>
          <p:cNvGrpSpPr/>
          <p:nvPr/>
        </p:nvGrpSpPr>
        <p:grpSpPr>
          <a:xfrm>
            <a:off x="593868" y="3689350"/>
            <a:ext cx="5006832" cy="2378628"/>
            <a:chOff x="762000" y="3048000"/>
            <a:chExt cx="7162800" cy="2590800"/>
          </a:xfrm>
        </p:grpSpPr>
        <p:sp>
          <p:nvSpPr>
            <p:cNvPr id="22" name="Rectangle 33">
              <a:extLst>
                <a:ext uri="{FF2B5EF4-FFF2-40B4-BE49-F238E27FC236}">
                  <a16:creationId xmlns:a16="http://schemas.microsoft.com/office/drawing/2014/main" id="{3DA2E3AF-588D-2D4C-9D51-D0D0D14B8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3048000"/>
              <a:ext cx="7162800" cy="2590800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headEnd/>
              <a:tailEnd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dirty="0">
                  <a:latin typeface="Garamond" pitchFamily="18" charset="0"/>
                </a:rPr>
                <a:t>   </a:t>
              </a:r>
              <a:r>
                <a:rPr lang="en-US" sz="2000" b="1" i="1" dirty="0">
                  <a:latin typeface="Garamond" pitchFamily="18" charset="0"/>
                </a:rPr>
                <a:t>K: </a:t>
              </a:r>
              <a:r>
                <a:rPr lang="en-US" sz="2000" b="1" i="1" dirty="0">
                  <a:latin typeface="French Script MT" pitchFamily="66" charset="0"/>
                </a:rPr>
                <a:t>D</a:t>
              </a:r>
              <a:r>
                <a:rPr lang="en-US" sz="2000" b="1" i="1" dirty="0">
                  <a:latin typeface="Garamond" pitchFamily="18" charset="0"/>
                </a:rPr>
                <a:t> </a:t>
              </a:r>
              <a:r>
                <a:rPr lang="en-US" sz="2000" b="1" i="1" dirty="0">
                  <a:latin typeface="Garamond" pitchFamily="18" charset="0"/>
                  <a:sym typeface="Wingdings" pitchFamily="2" charset="2"/>
                </a:rPr>
                <a:t> </a:t>
              </a:r>
              <a:r>
                <a:rPr lang="en-US" sz="2000" b="1" i="1" dirty="0">
                  <a:latin typeface="French Script MT" pitchFamily="66" charset="0"/>
                  <a:sym typeface="Wingdings" pitchFamily="2" charset="2"/>
                </a:rPr>
                <a:t>R</a:t>
              </a:r>
              <a:r>
                <a:rPr lang="en-US" sz="2000" b="1" dirty="0">
                  <a:latin typeface="Garamond" pitchFamily="18" charset="0"/>
                </a:rPr>
                <a:t> ensures </a:t>
              </a:r>
              <a:r>
                <a:rPr lang="el-GR" sz="2000" b="1" i="1" dirty="0">
                  <a:latin typeface="Garamond" pitchFamily="18" charset="0"/>
                </a:rPr>
                <a:t>ε</a:t>
              </a:r>
              <a:r>
                <a:rPr lang="en-US" sz="2000" b="1" dirty="0">
                  <a:latin typeface="Garamond" pitchFamily="18" charset="0"/>
                </a:rPr>
                <a:t>-</a:t>
              </a:r>
              <a:r>
                <a:rPr lang="en-US" sz="1600" b="1" dirty="0">
                  <a:latin typeface="Garamond" pitchFamily="18" charset="0"/>
                </a:rPr>
                <a:t>DP</a:t>
              </a:r>
              <a:r>
                <a:rPr lang="en-US" sz="2000" b="1" dirty="0">
                  <a:latin typeface="Garamond" pitchFamily="18" charset="0"/>
                </a:rPr>
                <a:t> if for all adjacent datasets </a:t>
              </a:r>
              <a:r>
                <a:rPr lang="en-US" sz="2000" b="1" i="1" dirty="0">
                  <a:latin typeface="Garamond" pitchFamily="18" charset="0"/>
                </a:rPr>
                <a:t>D</a:t>
              </a:r>
              <a:r>
                <a:rPr lang="en-US" sz="2000" b="1" baseline="-25000" dirty="0">
                  <a:latin typeface="Garamond" pitchFamily="18" charset="0"/>
                </a:rPr>
                <a:t>1</a:t>
              </a:r>
              <a:r>
                <a:rPr lang="en-US" sz="2000" b="1" dirty="0">
                  <a:latin typeface="Garamond" pitchFamily="18" charset="0"/>
                </a:rPr>
                <a:t>, </a:t>
              </a:r>
              <a:r>
                <a:rPr lang="en-US" sz="2000" b="1" i="1" dirty="0">
                  <a:latin typeface="Garamond" pitchFamily="18" charset="0"/>
                </a:rPr>
                <a:t>D</a:t>
              </a:r>
              <a:r>
                <a:rPr lang="en-US" sz="2000" b="1" baseline="-25000" dirty="0">
                  <a:latin typeface="Garamond" pitchFamily="18" charset="0"/>
                </a:rPr>
                <a:t>2</a:t>
              </a:r>
              <a:r>
                <a:rPr lang="en-US" sz="2000" b="1" dirty="0">
                  <a:latin typeface="Garamond" pitchFamily="18" charset="0"/>
                </a:rPr>
                <a:t>  and for all subsets </a:t>
              </a:r>
              <a:r>
                <a:rPr lang="en-US" sz="2000" b="1" i="1" dirty="0">
                  <a:latin typeface="Garamond" pitchFamily="18" charset="0"/>
                </a:rPr>
                <a:t>S</a:t>
              </a:r>
              <a:r>
                <a:rPr lang="en-US" sz="2000" b="1" dirty="0">
                  <a:latin typeface="Garamond" pitchFamily="18" charset="0"/>
                </a:rPr>
                <a:t> of </a:t>
              </a:r>
              <a:r>
                <a:rPr lang="en-US" sz="2000" b="1" i="1" dirty="0">
                  <a:latin typeface="French Script MT" pitchFamily="66" charset="0"/>
                </a:rPr>
                <a:t>R</a:t>
              </a:r>
              <a:r>
                <a:rPr lang="en-US" sz="2000" b="1" dirty="0">
                  <a:latin typeface="Garamond" pitchFamily="18" charset="0"/>
                </a:rPr>
                <a:t>:</a:t>
              </a:r>
            </a:p>
          </p:txBody>
        </p:sp>
        <p:graphicFrame>
          <p:nvGraphicFramePr>
            <p:cNvPr id="23" name="Content Placeholder 22">
              <a:extLst>
                <a:ext uri="{FF2B5EF4-FFF2-40B4-BE49-F238E27FC236}">
                  <a16:creationId xmlns:a16="http://schemas.microsoft.com/office/drawing/2014/main" id="{D9F6D028-FEA9-1F71-A6C8-F3CD14AACE3E}"/>
                </a:ext>
              </a:extLst>
            </p:cNvPr>
            <p:cNvGraphicFramePr>
              <a:graphicFrameLocks noGrp="1" noChangeAspect="1"/>
            </p:cNvGraphicFramePr>
            <p:nvPr>
              <p:ph sz="quarter" idx="2"/>
              <p:extLst>
                <p:ext uri="{D42A27DB-BD31-4B8C-83A1-F6EECF244321}">
                  <p14:modId xmlns:p14="http://schemas.microsoft.com/office/powerpoint/2010/main" val="1399166878"/>
                </p:ext>
              </p:extLst>
            </p:nvPr>
          </p:nvGraphicFramePr>
          <p:xfrm>
            <a:off x="2209147" y="3991523"/>
            <a:ext cx="3810000" cy="1210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04840" imgH="419040" progId="Equation.DSMT4">
                    <p:embed/>
                  </p:oleObj>
                </mc:Choice>
                <mc:Fallback>
                  <p:oleObj name="Equation" r:id="rId8" imgW="1104840" imgH="419040" progId="Equation.DSMT4">
                    <p:embed/>
                    <p:pic>
                      <p:nvPicPr>
                        <p:cNvPr id="24475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147" y="3991523"/>
                          <a:ext cx="3810000" cy="12106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95265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Placeholder 14">
            <a:extLst>
              <a:ext uri="{FF2B5EF4-FFF2-40B4-BE49-F238E27FC236}">
                <a16:creationId xmlns:a16="http://schemas.microsoft.com/office/drawing/2014/main" id="{BDBAF0A7-4696-46F2-BB9A-C22EDE4F0A35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2"/>
          <a:srcRect t="7180" b="7180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663D95B-87A2-47B5-BD6B-F3094A188FBF}"/>
              </a:ext>
            </a:extLst>
          </p:cNvPr>
          <p:cNvSpPr txBox="1"/>
          <p:nvPr/>
        </p:nvSpPr>
        <p:spPr>
          <a:xfrm>
            <a:off x="741872" y="897147"/>
            <a:ext cx="4606505" cy="46065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G</a:t>
            </a: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  <a:latin typeface="+mn-lt"/>
              </a:rPr>
              <a:t>GDPR limits the usage of personal dat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according to law and contract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  <a:latin typeface="+mn-lt"/>
              </a:rPr>
              <a:t>Consent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Can be used for research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3">
                  <a:lumMod val="20000"/>
                  <a:lumOff val="80000"/>
                </a:schemeClr>
              </a:solidFill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Using Personal dat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  <a:latin typeface="+mn-lt"/>
              </a:rPr>
              <a:t>Consent might not be given or withdrawn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Difficult to manag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  <a:latin typeface="+mn-lt"/>
              </a:rPr>
              <a:t>Usage for research purpose</a:t>
            </a: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s requires strict internal processe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  <a:latin typeface="+mn-lt"/>
              </a:rPr>
              <a:t>Cannot share with third parties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00F08B0-C5F3-4908-BBFE-5DABF2989589}"/>
              </a:ext>
            </a:extLst>
          </p:cNvPr>
          <p:cNvSpPr>
            <a:spLocks noGrp="1"/>
          </p:cNvSpPr>
          <p:nvPr>
            <p:ph idx="15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420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68F35FE5-0290-47F2-B7E6-3CC40E48D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nesia Limitation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41DD5B3-8651-4B9B-A7E5-6560B2FD9D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000" y="1152000"/>
            <a:ext cx="3573943" cy="490045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Users are not familiar with anonymization techniqu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The process is novel and requires effort from the user’s par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Amnesia cannot decide on privacy parameter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K-anonymity does not protect from every type of attack</a:t>
            </a:r>
            <a:endParaRPr lang="en-US" dirty="0"/>
          </a:p>
        </p:txBody>
      </p:sp>
      <p:pic>
        <p:nvPicPr>
          <p:cNvPr id="24" name="Picture Placeholder 23" descr="cartoon drawing of flowers&#10;">
            <a:extLst>
              <a:ext uri="{FF2B5EF4-FFF2-40B4-BE49-F238E27FC236}">
                <a16:creationId xmlns:a16="http://schemas.microsoft.com/office/drawing/2014/main" id="{0ED97842-6676-4F84-821B-4640F5BEECCE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092796" y="1376357"/>
            <a:ext cx="6333545" cy="4379625"/>
          </a:xfr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50E7C01-E26C-4E58-99E8-6FB74CB7312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/>
              <a:t>DICE - 30th May 2023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7973781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Placeholder 7" descr="Environmental leaves">
            <a:extLst>
              <a:ext uri="{FF2B5EF4-FFF2-40B4-BE49-F238E27FC236}">
                <a16:creationId xmlns:a16="http://schemas.microsoft.com/office/drawing/2014/main" id="{C6EF0DE7-33B5-D141-BBF6-CAB5BBE6411B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/>
          <a:srcRect l="11" r="11"/>
          <a:stretch>
            <a:fillRect/>
          </a:stretch>
        </p:blipFill>
        <p:spPr/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EBDC24D3-EEF0-4B69-A174-E4DFF788489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 You</a:t>
            </a:r>
          </a:p>
        </p:txBody>
      </p:sp>
      <p:cxnSp>
        <p:nvCxnSpPr>
          <p:cNvPr id="5" name="Straight Connector 4" descr="Divider line">
            <a:extLst>
              <a:ext uri="{FF2B5EF4-FFF2-40B4-BE49-F238E27FC236}">
                <a16:creationId xmlns:a16="http://schemas.microsoft.com/office/drawing/2014/main" id="{FE07C9EC-5158-440C-995A-EAC50D3E05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7777113" y="2412127"/>
            <a:ext cx="0" cy="1100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Placeholder 28" descr="Company logo placeholder">
            <a:extLst>
              <a:ext uri="{FF2B5EF4-FFF2-40B4-BE49-F238E27FC236}">
                <a16:creationId xmlns:a16="http://schemas.microsoft.com/office/drawing/2014/main" id="{F7A1C9A3-D9CA-3245-A622-A160A2C4AC84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>
          <a:blip r:embed="rId4"/>
          <a:srcRect l="946" r="946"/>
          <a:stretch>
            <a:fillRect/>
          </a:stretch>
        </p:blipFill>
        <p:spPr/>
      </p:pic>
      <p:sp>
        <p:nvSpPr>
          <p:cNvPr id="7" name="Subtitle 6">
            <a:extLst>
              <a:ext uri="{FF2B5EF4-FFF2-40B4-BE49-F238E27FC236}">
                <a16:creationId xmlns:a16="http://schemas.microsoft.com/office/drawing/2014/main" id="{ACCCCDAD-0E0B-437F-8CAA-0536470B2E2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nolis Terrovitis</a:t>
            </a:r>
          </a:p>
        </p:txBody>
      </p:sp>
      <p:pic>
        <p:nvPicPr>
          <p:cNvPr id="13" name="Graphic 12" descr="User" title="Icon - Presenter Name">
            <a:extLst>
              <a:ext uri="{FF2B5EF4-FFF2-40B4-BE49-F238E27FC236}">
                <a16:creationId xmlns:a16="http://schemas.microsoft.com/office/drawing/2014/main" id="{708AF784-88DE-4E89-A28B-BECD54FC11CC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284624" y="3886690"/>
            <a:ext cx="164463" cy="164463"/>
          </a:xfrm>
          <a:prstGeom prst="rect">
            <a:avLst/>
          </a:prstGeom>
        </p:spPr>
      </p:pic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650F9D0C-7F14-4B83-A0A3-5710128C815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" name="Graphic 14" descr="Smart Phone" title="Icon - Presenter Phone Number">
            <a:extLst>
              <a:ext uri="{FF2B5EF4-FFF2-40B4-BE49-F238E27FC236}">
                <a16:creationId xmlns:a16="http://schemas.microsoft.com/office/drawing/2014/main" id="{E276E47B-4C08-4FEC-AAE8-3DCCBA7EE72D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284624" y="4196776"/>
            <a:ext cx="164463" cy="164463"/>
          </a:xfrm>
          <a:prstGeom prst="rect">
            <a:avLst/>
          </a:prstGeom>
        </p:spPr>
      </p:pic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2EF9E03C-A81E-4083-9F20-EF8FFAF5914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mter@athenarc.gr</a:t>
            </a:r>
          </a:p>
        </p:txBody>
      </p:sp>
      <p:pic>
        <p:nvPicPr>
          <p:cNvPr id="14" name="Graphic 13" descr="Envelope" title="Icon Presenter Email">
            <a:extLst>
              <a:ext uri="{FF2B5EF4-FFF2-40B4-BE49-F238E27FC236}">
                <a16:creationId xmlns:a16="http://schemas.microsoft.com/office/drawing/2014/main" id="{4F2D4997-93AD-4A62-8488-4572923DB817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284624" y="4530964"/>
            <a:ext cx="164463" cy="164463"/>
          </a:xfrm>
          <a:prstGeom prst="rect">
            <a:avLst/>
          </a:prstGeom>
        </p:spPr>
      </p:pic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88557579-7DEF-FF4C-AD37-0E81A6BB3B75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https://amnesia.openaire.eu</a:t>
            </a:r>
          </a:p>
        </p:txBody>
      </p:sp>
      <p:pic>
        <p:nvPicPr>
          <p:cNvPr id="30" name="Graphic 29" descr="World">
            <a:extLst>
              <a:ext uri="{FF2B5EF4-FFF2-40B4-BE49-F238E27FC236}">
                <a16:creationId xmlns:a16="http://schemas.microsoft.com/office/drawing/2014/main" id="{07973E30-0C12-8442-90B5-47D1C45545A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7278999" y="4843614"/>
            <a:ext cx="170088" cy="17008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C58207D-0C62-4FB6-8840-9268B26D751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065008" y="2420836"/>
            <a:ext cx="1517298" cy="1072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1481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1">
            <a:extLst>
              <a:ext uri="{FF2B5EF4-FFF2-40B4-BE49-F238E27FC236}">
                <a16:creationId xmlns:a16="http://schemas.microsoft.com/office/drawing/2014/main" id="{4E4947AC-42DF-4F32-A07C-6AD1AB4B052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31999" y="6188628"/>
            <a:ext cx="8784941" cy="3651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noProof="0"/>
              <a:t>DICE - 30th May 2023</a:t>
            </a:r>
          </a:p>
        </p:txBody>
      </p:sp>
      <p:sp>
        <p:nvSpPr>
          <p:cNvPr id="22" name="Title 3">
            <a:extLst>
              <a:ext uri="{FF2B5EF4-FFF2-40B4-BE49-F238E27FC236}">
                <a16:creationId xmlns:a16="http://schemas.microsoft.com/office/drawing/2014/main" id="{A9C8197B-85D8-40D6-BCB2-720196DBEB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/>
          <a:lstStyle/>
          <a:p>
            <a:r>
              <a:rPr lang="en-US" dirty="0"/>
              <a:t>Unlock the information</a:t>
            </a:r>
          </a:p>
        </p:txBody>
      </p:sp>
      <p:sp>
        <p:nvSpPr>
          <p:cNvPr id="20" name="Text Placeholder 4">
            <a:extLst>
              <a:ext uri="{FF2B5EF4-FFF2-40B4-BE49-F238E27FC236}">
                <a16:creationId xmlns:a16="http://schemas.microsoft.com/office/drawing/2014/main" id="{ACE57D37-0A55-478C-9A90-5A831B3EFE8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Research requires statistical information and proper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Personal identification is not necessary in most fiel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Low reduction in data quality is tolerabl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/>
              <a:t>Or can be mitigated by using larger amounts of dat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1FA3D94B-201A-4FCC-9F86-1BAAE92ECC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183188" y="0"/>
            <a:ext cx="7008812" cy="6711351"/>
          </a:xfrm>
        </p:spPr>
      </p:pic>
    </p:spTree>
    <p:extLst>
      <p:ext uri="{BB962C8B-B14F-4D97-AF65-F5344CB8AC3E}">
        <p14:creationId xmlns:p14="http://schemas.microsoft.com/office/powerpoint/2010/main" val="32621527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D534C8-382F-4F5C-B45C-8CFE6D1A1A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/>
              <a:t>DICE - 30th May 2023</a:t>
            </a:r>
            <a:endParaRPr lang="en-US" noProof="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6FF7D66-B849-4127-AE4C-C673944C94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5A01E9-362D-4DFB-98C4-F08550E69974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347DB8D8-5F87-4D78-ABD3-1E53FAC8DE7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6821C04-AD3A-4BF1-84EB-E25FEBD5EC75}"/>
              </a:ext>
            </a:extLst>
          </p:cNvPr>
          <p:cNvSpPr txBox="1"/>
          <p:nvPr/>
        </p:nvSpPr>
        <p:spPr>
          <a:xfrm>
            <a:off x="502653" y="935097"/>
            <a:ext cx="4606505" cy="460650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Anonymization</a:t>
            </a: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 unlocks the valuable information in data</a:t>
            </a:r>
            <a:endParaRPr lang="en-US" sz="2000" dirty="0">
              <a:solidFill>
                <a:schemeClr val="accent3">
                  <a:lumMod val="20000"/>
                  <a:lumOff val="80000"/>
                </a:schemeClr>
              </a:solidFill>
              <a:latin typeface="+mn-lt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  <a:latin typeface="+mn-lt"/>
              </a:rPr>
              <a:t>The anonymized data </a:t>
            </a: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are </a:t>
            </a:r>
            <a:r>
              <a:rPr lang="en-US" sz="2000" b="1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different from the original data</a:t>
            </a:r>
            <a:endParaRPr lang="en-US" sz="2000" dirty="0">
              <a:solidFill>
                <a:schemeClr val="accent4">
                  <a:lumMod val="40000"/>
                  <a:lumOff val="60000"/>
                </a:schemeClr>
              </a:solidFill>
              <a:latin typeface="+mn-lt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Anonymization is a </a:t>
            </a:r>
            <a:r>
              <a:rPr lang="en-US" sz="2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one-way transformation of dat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4">
                    <a:lumMod val="40000"/>
                    <a:lumOff val="60000"/>
                  </a:schemeClr>
                </a:solidFill>
              </a:rPr>
              <a:t>Original data cannot be retrieved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3">
                  <a:lumMod val="20000"/>
                  <a:lumOff val="80000"/>
                </a:schemeClr>
              </a:solidFill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Pseudonymization is not Anonymization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In Pseudonymized data there is a way to retrieve the original dat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>
                <a:solidFill>
                  <a:schemeClr val="accent3">
                    <a:lumMod val="20000"/>
                    <a:lumOff val="80000"/>
                  </a:schemeClr>
                </a:solidFill>
              </a:rPr>
              <a:t>Pseudonymized </a:t>
            </a:r>
            <a:r>
              <a:rPr lang="en-US" sz="2000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data are still personal data</a:t>
            </a:r>
          </a:p>
        </p:txBody>
      </p:sp>
    </p:spTree>
    <p:extLst>
      <p:ext uri="{BB962C8B-B14F-4D97-AF65-F5344CB8AC3E}">
        <p14:creationId xmlns:p14="http://schemas.microsoft.com/office/powerpoint/2010/main" val="27995040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5B770F7-9421-4534-BADF-12BB1C8E64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4000" y="3517901"/>
            <a:ext cx="6012000" cy="1409700"/>
          </a:xfrm>
        </p:spPr>
        <p:txBody>
          <a:bodyPr anchor="b">
            <a:normAutofit/>
          </a:bodyPr>
          <a:lstStyle/>
          <a:p>
            <a:r>
              <a:rPr lang="en-US" dirty="0"/>
              <a:t>Why Anonymize?</a:t>
            </a:r>
          </a:p>
        </p:txBody>
      </p:sp>
      <p:sp>
        <p:nvSpPr>
          <p:cNvPr id="11" name="Subtitle 2">
            <a:extLst>
              <a:ext uri="{FF2B5EF4-FFF2-40B4-BE49-F238E27FC236}">
                <a16:creationId xmlns:a16="http://schemas.microsoft.com/office/drawing/2014/main" id="{6413C2A7-5DBF-4B67-A874-6C61172942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000" y="4927600"/>
            <a:ext cx="6012000" cy="1845743"/>
          </a:xfrm>
        </p:spPr>
        <p:txBody>
          <a:bodyPr/>
          <a:lstStyle/>
          <a:p>
            <a:endParaRPr lang="en-US"/>
          </a:p>
        </p:txBody>
      </p:sp>
      <p:sp>
        <p:nvSpPr>
          <p:cNvPr id="13" name="Picture Placeholder 4">
            <a:extLst>
              <a:ext uri="{FF2B5EF4-FFF2-40B4-BE49-F238E27FC236}">
                <a16:creationId xmlns:a16="http://schemas.microsoft.com/office/drawing/2014/main" id="{F3A9B795-9FF5-4516-BBF4-5291EE9CE97D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84000" y="86714"/>
            <a:ext cx="6009285" cy="3431187"/>
          </a:xfrm>
        </p:spPr>
      </p:sp>
      <p:graphicFrame>
        <p:nvGraphicFramePr>
          <p:cNvPr id="7" name="Content Placeholder 1">
            <a:extLst>
              <a:ext uri="{FF2B5EF4-FFF2-40B4-BE49-F238E27FC236}">
                <a16:creationId xmlns:a16="http://schemas.microsoft.com/office/drawing/2014/main" id="{245FBE88-D763-4604-9630-05F4D195F247}"/>
              </a:ext>
            </a:extLst>
          </p:cNvPr>
          <p:cNvGraphicFramePr>
            <a:graphicFrameLocks noGrp="1"/>
          </p:cNvGraphicFramePr>
          <p:nvPr>
            <p:ph idx="15"/>
            <p:extLst>
              <p:ext uri="{D42A27DB-BD31-4B8C-83A1-F6EECF244321}">
                <p14:modId xmlns:p14="http://schemas.microsoft.com/office/powerpoint/2010/main" val="2439491643"/>
              </p:ext>
            </p:extLst>
          </p:nvPr>
        </p:nvGraphicFramePr>
        <p:xfrm>
          <a:off x="6464300" y="1152000"/>
          <a:ext cx="5307700" cy="468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605B30-73D1-4507-87FA-BB056736442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431999" y="6188628"/>
            <a:ext cx="8784941" cy="3651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noProof="0"/>
              <a:t>DICE - 30th May 2023</a:t>
            </a:r>
          </a:p>
        </p:txBody>
      </p:sp>
    </p:spTree>
    <p:extLst>
      <p:ext uri="{BB962C8B-B14F-4D97-AF65-F5344CB8AC3E}">
        <p14:creationId xmlns:p14="http://schemas.microsoft.com/office/powerpoint/2010/main" val="6401361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">
            <a:extLst>
              <a:ext uri="{FF2B5EF4-FFF2-40B4-BE49-F238E27FC236}">
                <a16:creationId xmlns:a16="http://schemas.microsoft.com/office/drawing/2014/main" id="{528D593A-06D9-4AD3-A27D-4E87E1EFBC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31999" y="6188628"/>
            <a:ext cx="8784941" cy="3651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noProof="0"/>
              <a:t>DICE - 30th May 2023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B550073-E671-40A2-9EB4-DD34EE17FD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>
            <a:normAutofit/>
          </a:bodyPr>
          <a:lstStyle/>
          <a:p>
            <a:r>
              <a:rPr lang="en-US" dirty="0"/>
              <a:t>Limitations of Anonymization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2D026DA6-6710-45C0-865D-D7520EB603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8" name="Content Placeholder 5">
            <a:extLst>
              <a:ext uri="{FF2B5EF4-FFF2-40B4-BE49-F238E27FC236}">
                <a16:creationId xmlns:a16="http://schemas.microsoft.com/office/drawing/2014/main" id="{277A9EC6-174B-4BBC-8CE7-41B6B2540A0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90156199"/>
              </p:ext>
            </p:extLst>
          </p:nvPr>
        </p:nvGraphicFramePr>
        <p:xfrm>
          <a:off x="5183188" y="457201"/>
          <a:ext cx="6172200" cy="54038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9629010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12EDFA14-B6B5-4670-813E-BCBD1D23777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31999" y="6188628"/>
            <a:ext cx="8784941" cy="3651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noProof="0"/>
              <a:t>DICE - 30th May 2023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81EFB53-933C-4917-8658-B95168B2ED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>
            <a:normAutofit/>
          </a:bodyPr>
          <a:lstStyle/>
          <a:p>
            <a:r>
              <a:rPr lang="en-US" dirty="0"/>
              <a:t>When to anonymize</a:t>
            </a:r>
          </a:p>
        </p:txBody>
      </p:sp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0DF82497-F180-4B12-ACC4-2AE8DEE568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DAB6F3C-3D16-4337-8874-3F4E86EFC2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457201"/>
            <a:ext cx="6172200" cy="5403850"/>
          </a:xfrm>
        </p:spPr>
        <p:txBody>
          <a:bodyPr>
            <a:normAutofit/>
          </a:bodyPr>
          <a:lstStyle/>
          <a:p>
            <a:r>
              <a:rPr lang="en-US" sz="2500" dirty="0"/>
              <a:t>When you are a practitioner, and you want to share data with researchers and third parties without compromising the privacy of the user</a:t>
            </a:r>
          </a:p>
          <a:p>
            <a:pPr lvl="1"/>
            <a:r>
              <a:rPr lang="en-US" sz="2500" dirty="0"/>
              <a:t>After the data is anonymized, you do not need consent</a:t>
            </a:r>
          </a:p>
          <a:p>
            <a:r>
              <a:rPr lang="en-US" sz="2500" dirty="0"/>
              <a:t>When you want to give data to recipients you do not fully trust</a:t>
            </a:r>
          </a:p>
          <a:p>
            <a:pPr lvl="1"/>
            <a:r>
              <a:rPr lang="en-US" sz="2500" dirty="0"/>
              <a:t>Encryption will reduce the risks of data leaks to unauthorized third parties, it will do nothing for untrusted recipients</a:t>
            </a:r>
          </a:p>
          <a:p>
            <a:r>
              <a:rPr lang="en-US" sz="2500" dirty="0"/>
              <a:t>When you want to openly publish data and you are not fully aware of the audience</a:t>
            </a:r>
          </a:p>
          <a:p>
            <a:r>
              <a:rPr lang="en-US" sz="2500" dirty="0"/>
              <a:t>When reduction in information quality is acceptable</a:t>
            </a:r>
          </a:p>
          <a:p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270523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">
            <a:extLst>
              <a:ext uri="{FF2B5EF4-FFF2-40B4-BE49-F238E27FC236}">
                <a16:creationId xmlns:a16="http://schemas.microsoft.com/office/drawing/2014/main" id="{011C5C69-D06C-4AEF-AB51-567EBC7CDC0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31999" y="6188628"/>
            <a:ext cx="8784941" cy="3651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noProof="0"/>
              <a:t>DICE - 30th May 2023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F008DBF-2D50-40A0-93DF-BBE2523331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>
            <a:normAutofit/>
          </a:bodyPr>
          <a:lstStyle/>
          <a:p>
            <a:r>
              <a:rPr lang="en-US" dirty="0"/>
              <a:t>Why Amnesia</a:t>
            </a:r>
          </a:p>
        </p:txBody>
      </p:sp>
      <p:sp>
        <p:nvSpPr>
          <p:cNvPr id="14" name="Text Placeholder 4">
            <a:extLst>
              <a:ext uri="{FF2B5EF4-FFF2-40B4-BE49-F238E27FC236}">
                <a16:creationId xmlns:a16="http://schemas.microsoft.com/office/drawing/2014/main" id="{DC809DAE-F740-4D22-839C-3A9F4BD6C0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8" name="Content Placeholder 5">
            <a:extLst>
              <a:ext uri="{FF2B5EF4-FFF2-40B4-BE49-F238E27FC236}">
                <a16:creationId xmlns:a16="http://schemas.microsoft.com/office/drawing/2014/main" id="{40A67659-684F-4119-9514-4A0C943A13F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62030092"/>
              </p:ext>
            </p:extLst>
          </p:nvPr>
        </p:nvGraphicFramePr>
        <p:xfrm>
          <a:off x="5183188" y="457201"/>
          <a:ext cx="6172200" cy="54038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807360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Placeholder 9" descr="cartoon drawing of birds eating berries off the ground in a wintery wood area">
            <a:extLst>
              <a:ext uri="{FF2B5EF4-FFF2-40B4-BE49-F238E27FC236}">
                <a16:creationId xmlns:a16="http://schemas.microsoft.com/office/drawing/2014/main" id="{EE75983F-2708-4C39-B331-8F594511A3FA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4000" y="86714"/>
            <a:ext cx="6009285" cy="3977285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CB1D87D-E475-451A-B36C-E4A4F63609C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4000" y="4063999"/>
            <a:ext cx="6012000" cy="863601"/>
          </a:xfrm>
        </p:spPr>
        <p:txBody>
          <a:bodyPr/>
          <a:lstStyle/>
          <a:p>
            <a:r>
              <a:rPr lang="en-US" dirty="0"/>
              <a:t>Statist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56BE522-961D-4737-9715-127DB8A86E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amnesia.openaire.eu</a:t>
            </a:r>
            <a:endParaRPr lang="en-US" dirty="0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62DF6AE8-6133-4C1E-91DD-755705ACF0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/>
        </p:nvGrpSpPr>
        <p:grpSpPr>
          <a:xfrm>
            <a:off x="9862160" y="831132"/>
            <a:ext cx="1850209" cy="1915995"/>
            <a:chOff x="9862160" y="831132"/>
            <a:chExt cx="1850209" cy="1915995"/>
          </a:xfrm>
        </p:grpSpPr>
        <p:sp>
          <p:nvSpPr>
            <p:cNvPr id="16" name="Freeform: Shape 15" title="triangles">
              <a:extLst>
                <a:ext uri="{FF2B5EF4-FFF2-40B4-BE49-F238E27FC236}">
                  <a16:creationId xmlns:a16="http://schemas.microsoft.com/office/drawing/2014/main" id="{156942E6-31A5-42F5-A00C-A90D409A08BC}"/>
                </a:ext>
              </a:extLst>
            </p:cNvPr>
            <p:cNvSpPr/>
            <p:nvPr/>
          </p:nvSpPr>
          <p:spPr>
            <a:xfrm rot="19260823">
              <a:off x="9984083" y="1150976"/>
              <a:ext cx="467362" cy="344458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0 w 692798"/>
                <a:gd name="connsiteY2" fmla="*/ 0 h 510610"/>
                <a:gd name="connsiteX3" fmla="*/ 692798 w 692798"/>
                <a:gd name="connsiteY3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 title="triangles">
              <a:extLst>
                <a:ext uri="{FF2B5EF4-FFF2-40B4-BE49-F238E27FC236}">
                  <a16:creationId xmlns:a16="http://schemas.microsoft.com/office/drawing/2014/main" id="{055D27E0-4C92-4640-A2B8-86540741DCE6}"/>
                </a:ext>
              </a:extLst>
            </p:cNvPr>
            <p:cNvSpPr/>
            <p:nvPr/>
          </p:nvSpPr>
          <p:spPr>
            <a:xfrm rot="20377627">
              <a:off x="10445799" y="1461330"/>
              <a:ext cx="316887" cy="233554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0 w 692798"/>
                <a:gd name="connsiteY2" fmla="*/ 0 h 510610"/>
                <a:gd name="connsiteX3" fmla="*/ 692798 w 692798"/>
                <a:gd name="connsiteY3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Freeform: Shape 17" title="triangles">
              <a:extLst>
                <a:ext uri="{FF2B5EF4-FFF2-40B4-BE49-F238E27FC236}">
                  <a16:creationId xmlns:a16="http://schemas.microsoft.com/office/drawing/2014/main" id="{E760DC62-191E-4D60-AAAC-37DDF411BF9D}"/>
                </a:ext>
              </a:extLst>
            </p:cNvPr>
            <p:cNvSpPr/>
            <p:nvPr/>
          </p:nvSpPr>
          <p:spPr>
            <a:xfrm rot="19260823">
              <a:off x="10485025" y="1232684"/>
              <a:ext cx="250689" cy="184764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0 w 692798"/>
                <a:gd name="connsiteY2" fmla="*/ 0 h 510610"/>
                <a:gd name="connsiteX3" fmla="*/ 692798 w 692798"/>
                <a:gd name="connsiteY3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 title="triangles">
              <a:extLst>
                <a:ext uri="{FF2B5EF4-FFF2-40B4-BE49-F238E27FC236}">
                  <a16:creationId xmlns:a16="http://schemas.microsoft.com/office/drawing/2014/main" id="{B21F5D55-03CC-4A29-B8D0-2B1C7DE7C79D}"/>
                </a:ext>
              </a:extLst>
            </p:cNvPr>
            <p:cNvSpPr/>
            <p:nvPr/>
          </p:nvSpPr>
          <p:spPr>
            <a:xfrm rot="19810388">
              <a:off x="10832584" y="1393714"/>
              <a:ext cx="216995" cy="159931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0 w 692798"/>
                <a:gd name="connsiteY2" fmla="*/ 0 h 510610"/>
                <a:gd name="connsiteX3" fmla="*/ 692798 w 692798"/>
                <a:gd name="connsiteY3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Freeform: Shape 19" title="triangles">
              <a:extLst>
                <a:ext uri="{FF2B5EF4-FFF2-40B4-BE49-F238E27FC236}">
                  <a16:creationId xmlns:a16="http://schemas.microsoft.com/office/drawing/2014/main" id="{6A692EA0-8FB5-4D6A-B1B1-20463392DEDE}"/>
                </a:ext>
              </a:extLst>
            </p:cNvPr>
            <p:cNvSpPr/>
            <p:nvPr/>
          </p:nvSpPr>
          <p:spPr>
            <a:xfrm rot="18277851">
              <a:off x="10920185" y="994164"/>
              <a:ext cx="216995" cy="159931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64876" y="168539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Freeform: Shape 20" title="triangles">
              <a:extLst>
                <a:ext uri="{FF2B5EF4-FFF2-40B4-BE49-F238E27FC236}">
                  <a16:creationId xmlns:a16="http://schemas.microsoft.com/office/drawing/2014/main" id="{46FB2BA9-5E08-4A8F-BC47-8EFA61E4E6CE}"/>
                </a:ext>
              </a:extLst>
            </p:cNvPr>
            <p:cNvSpPr/>
            <p:nvPr/>
          </p:nvSpPr>
          <p:spPr>
            <a:xfrm rot="20761418">
              <a:off x="11313110" y="1642801"/>
              <a:ext cx="162256" cy="119587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64876" y="168539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Freeform: Shape 21" title="triangles">
              <a:extLst>
                <a:ext uri="{FF2B5EF4-FFF2-40B4-BE49-F238E27FC236}">
                  <a16:creationId xmlns:a16="http://schemas.microsoft.com/office/drawing/2014/main" id="{5B0A2587-D640-4AEE-9456-860CD02427C8}"/>
                </a:ext>
              </a:extLst>
            </p:cNvPr>
            <p:cNvSpPr/>
            <p:nvPr/>
          </p:nvSpPr>
          <p:spPr>
            <a:xfrm rot="17315293">
              <a:off x="11523906" y="859664"/>
              <a:ext cx="216995" cy="159931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64876" y="168539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Freeform: Shape 22" title="triangles">
              <a:extLst>
                <a:ext uri="{FF2B5EF4-FFF2-40B4-BE49-F238E27FC236}">
                  <a16:creationId xmlns:a16="http://schemas.microsoft.com/office/drawing/2014/main" id="{373F2649-8DA3-441F-9BDD-77A942FA3DBE}"/>
                </a:ext>
              </a:extLst>
            </p:cNvPr>
            <p:cNvSpPr/>
            <p:nvPr/>
          </p:nvSpPr>
          <p:spPr>
            <a:xfrm rot="20082236">
              <a:off x="11215766" y="1243239"/>
              <a:ext cx="216995" cy="159931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0 w 692798"/>
                <a:gd name="connsiteY2" fmla="*/ 0 h 510610"/>
                <a:gd name="connsiteX3" fmla="*/ 692798 w 692798"/>
                <a:gd name="connsiteY3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Freeform: Shape 23" title="triangles">
              <a:extLst>
                <a:ext uri="{FF2B5EF4-FFF2-40B4-BE49-F238E27FC236}">
                  <a16:creationId xmlns:a16="http://schemas.microsoft.com/office/drawing/2014/main" id="{95933F98-3B9B-4270-9281-570AD41C3F19}"/>
                </a:ext>
              </a:extLst>
            </p:cNvPr>
            <p:cNvSpPr/>
            <p:nvPr/>
          </p:nvSpPr>
          <p:spPr>
            <a:xfrm rot="19879732">
              <a:off x="11436537" y="1436545"/>
              <a:ext cx="216995" cy="159931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64876" y="168539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Freeform: Shape 24" title="triangles">
              <a:extLst>
                <a:ext uri="{FF2B5EF4-FFF2-40B4-BE49-F238E27FC236}">
                  <a16:creationId xmlns:a16="http://schemas.microsoft.com/office/drawing/2014/main" id="{3DAB5C84-F2AD-47FD-ABEC-6D6626D2B7FF}"/>
                </a:ext>
              </a:extLst>
            </p:cNvPr>
            <p:cNvSpPr/>
            <p:nvPr/>
          </p:nvSpPr>
          <p:spPr>
            <a:xfrm rot="328041">
              <a:off x="9862160" y="1513660"/>
              <a:ext cx="579699" cy="606799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0 w 692798"/>
                <a:gd name="connsiteY2" fmla="*/ 0 h 510610"/>
                <a:gd name="connsiteX3" fmla="*/ 692798 w 692798"/>
                <a:gd name="connsiteY3" fmla="*/ 224339 h 510610"/>
                <a:gd name="connsiteX0" fmla="*/ 487806 w 487806"/>
                <a:gd name="connsiteY0" fmla="*/ 171848 h 510610"/>
                <a:gd name="connsiteX1" fmla="*/ 308036 w 487806"/>
                <a:gd name="connsiteY1" fmla="*/ 510610 h 510610"/>
                <a:gd name="connsiteX2" fmla="*/ 0 w 487806"/>
                <a:gd name="connsiteY2" fmla="*/ 0 h 510610"/>
                <a:gd name="connsiteX3" fmla="*/ 487806 w 487806"/>
                <a:gd name="connsiteY3" fmla="*/ 171848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7806" h="510610">
                  <a:moveTo>
                    <a:pt x="487806" y="171848"/>
                  </a:moveTo>
                  <a:lnTo>
                    <a:pt x="308036" y="510610"/>
                  </a:lnTo>
                  <a:lnTo>
                    <a:pt x="0" y="0"/>
                  </a:lnTo>
                  <a:lnTo>
                    <a:pt x="487806" y="171848"/>
                  </a:lnTo>
                  <a:close/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Freeform: Shape 25" title="triangles">
              <a:extLst>
                <a:ext uri="{FF2B5EF4-FFF2-40B4-BE49-F238E27FC236}">
                  <a16:creationId xmlns:a16="http://schemas.microsoft.com/office/drawing/2014/main" id="{A4E2ACF8-4066-4DB9-B5D5-E8AA3B152710}"/>
                </a:ext>
              </a:extLst>
            </p:cNvPr>
            <p:cNvSpPr/>
            <p:nvPr/>
          </p:nvSpPr>
          <p:spPr>
            <a:xfrm>
              <a:off x="10639428" y="1814668"/>
              <a:ext cx="316887" cy="233554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0 w 692798"/>
                <a:gd name="connsiteY2" fmla="*/ 0 h 510610"/>
                <a:gd name="connsiteX3" fmla="*/ 692798 w 692798"/>
                <a:gd name="connsiteY3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Freeform: Shape 26" title="triangles">
              <a:extLst>
                <a:ext uri="{FF2B5EF4-FFF2-40B4-BE49-F238E27FC236}">
                  <a16:creationId xmlns:a16="http://schemas.microsoft.com/office/drawing/2014/main" id="{74FCCA2A-37FF-4031-AF2F-A894DBE6EE0E}"/>
                </a:ext>
              </a:extLst>
            </p:cNvPr>
            <p:cNvSpPr/>
            <p:nvPr/>
          </p:nvSpPr>
          <p:spPr>
            <a:xfrm rot="20761418">
              <a:off x="11280262" y="2096947"/>
              <a:ext cx="162256" cy="119587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64876" y="168539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Freeform: Shape 27" title="triangles">
              <a:extLst>
                <a:ext uri="{FF2B5EF4-FFF2-40B4-BE49-F238E27FC236}">
                  <a16:creationId xmlns:a16="http://schemas.microsoft.com/office/drawing/2014/main" id="{5C7D7734-820D-40CE-BBBA-6E6D9452D308}"/>
                </a:ext>
              </a:extLst>
            </p:cNvPr>
            <p:cNvSpPr/>
            <p:nvPr/>
          </p:nvSpPr>
          <p:spPr>
            <a:xfrm rot="1160487">
              <a:off x="10059320" y="2226127"/>
              <a:ext cx="316887" cy="233554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0 w 692798"/>
                <a:gd name="connsiteY2" fmla="*/ 0 h 510610"/>
                <a:gd name="connsiteX3" fmla="*/ 692798 w 692798"/>
                <a:gd name="connsiteY3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Freeform: Shape 28" title="triangles">
              <a:extLst>
                <a:ext uri="{FF2B5EF4-FFF2-40B4-BE49-F238E27FC236}">
                  <a16:creationId xmlns:a16="http://schemas.microsoft.com/office/drawing/2014/main" id="{5BCE508A-E107-4075-9976-73D3ED8272C2}"/>
                </a:ext>
              </a:extLst>
            </p:cNvPr>
            <p:cNvSpPr/>
            <p:nvPr/>
          </p:nvSpPr>
          <p:spPr>
            <a:xfrm rot="803026">
              <a:off x="11353765" y="2627540"/>
              <a:ext cx="162256" cy="119587"/>
            </a:xfrm>
            <a:custGeom>
              <a:avLst/>
              <a:gdLst>
                <a:gd name="connsiteX0" fmla="*/ 692798 w 692798"/>
                <a:gd name="connsiteY0" fmla="*/ 224339 h 510610"/>
                <a:gd name="connsiteX1" fmla="*/ 308036 w 692798"/>
                <a:gd name="connsiteY1" fmla="*/ 510610 h 510610"/>
                <a:gd name="connsiteX2" fmla="*/ 64876 w 692798"/>
                <a:gd name="connsiteY2" fmla="*/ 168539 h 510610"/>
                <a:gd name="connsiteX3" fmla="*/ 0 w 692798"/>
                <a:gd name="connsiteY3" fmla="*/ 0 h 510610"/>
                <a:gd name="connsiteX4" fmla="*/ 692798 w 692798"/>
                <a:gd name="connsiteY4" fmla="*/ 224339 h 510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2798" h="510610">
                  <a:moveTo>
                    <a:pt x="692798" y="224339"/>
                  </a:moveTo>
                  <a:lnTo>
                    <a:pt x="308036" y="510610"/>
                  </a:lnTo>
                  <a:lnTo>
                    <a:pt x="64876" y="168539"/>
                  </a:lnTo>
                  <a:lnTo>
                    <a:pt x="0" y="0"/>
                  </a:lnTo>
                  <a:lnTo>
                    <a:pt x="692798" y="224339"/>
                  </a:lnTo>
                  <a:close/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" name="Θέση περιεχομένου 7">
            <a:extLst>
              <a:ext uri="{FF2B5EF4-FFF2-40B4-BE49-F238E27FC236}">
                <a16:creationId xmlns:a16="http://schemas.microsoft.com/office/drawing/2014/main" id="{2F0D2324-6381-48BE-885C-D3455F0736D6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464300" y="620486"/>
            <a:ext cx="5307700" cy="3977285"/>
          </a:xfrm>
        </p:spPr>
        <p:txBody>
          <a:bodyPr/>
          <a:lstStyle/>
          <a:p>
            <a:r>
              <a:rPr lang="en-GB" sz="2400" b="1" dirty="0"/>
              <a:t>63k visitors</a:t>
            </a:r>
          </a:p>
          <a:p>
            <a:r>
              <a:rPr lang="en-GB" sz="2400" b="1" dirty="0"/>
              <a:t>190k page views</a:t>
            </a:r>
          </a:p>
          <a:p>
            <a:r>
              <a:rPr lang="en-US" sz="2400" b="1"/>
              <a:t>3.</a:t>
            </a:r>
            <a:r>
              <a:rPr lang="en-US" sz="2400" b="1" dirty="0"/>
              <a:t>1</a:t>
            </a:r>
            <a:r>
              <a:rPr lang="en-US" sz="2400" b="1"/>
              <a:t>k </a:t>
            </a:r>
            <a:r>
              <a:rPr lang="en-US" sz="2400" b="1" dirty="0"/>
              <a:t>unique downloads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957545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eat Pitch Decks - Environment">
      <a:dk1>
        <a:sysClr val="windowText" lastClr="000000"/>
      </a:dk1>
      <a:lt1>
        <a:sysClr val="window" lastClr="FFFFFF"/>
      </a:lt1>
      <a:dk2>
        <a:srgbClr val="375C1E"/>
      </a:dk2>
      <a:lt2>
        <a:srgbClr val="E2DFCC"/>
      </a:lt2>
      <a:accent1>
        <a:srgbClr val="9ACB39"/>
      </a:accent1>
      <a:accent2>
        <a:srgbClr val="64C24A"/>
      </a:accent2>
      <a:accent3>
        <a:srgbClr val="297D53"/>
      </a:accent3>
      <a:accent4>
        <a:srgbClr val="FECF3F"/>
      </a:accent4>
      <a:accent5>
        <a:srgbClr val="F99D40"/>
      </a:accent5>
      <a:accent6>
        <a:srgbClr val="715C21"/>
      </a:accent6>
      <a:hlink>
        <a:srgbClr val="63A537"/>
      </a:hlink>
      <a:folHlink>
        <a:srgbClr val="63A537"/>
      </a:folHlink>
    </a:clrScheme>
    <a:fontScheme name="Custom 143">
      <a:majorFont>
        <a:latin typeface="Rockwell"/>
        <a:ea typeface=""/>
        <a:cs typeface=""/>
      </a:majorFont>
      <a:minorFont>
        <a:latin typeface="Calibri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>
            <a:lumMod val="95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0" tIns="0" rIns="0" bIns="0" rtlCol="0">
        <a:noAutofit/>
      </a:bodyPr>
      <a:lstStyle>
        <a:defPPr algn="l">
          <a:defRPr sz="1200" dirty="0" smtClean="0">
            <a:solidFill>
              <a:schemeClr val="tx1">
                <a:lumMod val="75000"/>
                <a:lumOff val="25000"/>
              </a:schemeClr>
            </a:solidFill>
            <a:latin typeface="+mn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TF16411174_Pitch deck_AAS_v5" id="{A82770BA-62BC-4528-9468-1207E61BFB64}" vid="{B7E69C18-93BB-4DCC-8C49-BE1813F33B2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Great Pitch Decks - Environment">
    <a:dk1>
      <a:sysClr val="windowText" lastClr="000000"/>
    </a:dk1>
    <a:lt1>
      <a:sysClr val="window" lastClr="FFFFFF"/>
    </a:lt1>
    <a:dk2>
      <a:srgbClr val="375C1E"/>
    </a:dk2>
    <a:lt2>
      <a:srgbClr val="E2DFCC"/>
    </a:lt2>
    <a:accent1>
      <a:srgbClr val="9ACB39"/>
    </a:accent1>
    <a:accent2>
      <a:srgbClr val="64C24A"/>
    </a:accent2>
    <a:accent3>
      <a:srgbClr val="297D53"/>
    </a:accent3>
    <a:accent4>
      <a:srgbClr val="FECF3F"/>
    </a:accent4>
    <a:accent5>
      <a:srgbClr val="F99D40"/>
    </a:accent5>
    <a:accent6>
      <a:srgbClr val="715C21"/>
    </a:accent6>
    <a:hlink>
      <a:srgbClr val="63A537"/>
    </a:hlink>
    <a:folHlink>
      <a:srgbClr val="63A537"/>
    </a:folHlink>
  </a:clrScheme>
</a:themeOverride>
</file>

<file path=ppt/theme/themeOverride2.xml><?xml version="1.0" encoding="utf-8"?>
<a:themeOverride xmlns:a="http://schemas.openxmlformats.org/drawingml/2006/main">
  <a:clrScheme name="Great Pitch Decks - Environment">
    <a:dk1>
      <a:sysClr val="windowText" lastClr="000000"/>
    </a:dk1>
    <a:lt1>
      <a:sysClr val="window" lastClr="FFFFFF"/>
    </a:lt1>
    <a:dk2>
      <a:srgbClr val="375C1E"/>
    </a:dk2>
    <a:lt2>
      <a:srgbClr val="E2DFCC"/>
    </a:lt2>
    <a:accent1>
      <a:srgbClr val="9ACB39"/>
    </a:accent1>
    <a:accent2>
      <a:srgbClr val="64C24A"/>
    </a:accent2>
    <a:accent3>
      <a:srgbClr val="297D53"/>
    </a:accent3>
    <a:accent4>
      <a:srgbClr val="FECF3F"/>
    </a:accent4>
    <a:accent5>
      <a:srgbClr val="F99D40"/>
    </a:accent5>
    <a:accent6>
      <a:srgbClr val="715C21"/>
    </a:accent6>
    <a:hlink>
      <a:srgbClr val="63A537"/>
    </a:hlink>
    <a:folHlink>
      <a:srgbClr val="63A537"/>
    </a:folHlink>
  </a:clrScheme>
</a:themeOverride>
</file>

<file path=ppt/theme/themeOverride3.xml><?xml version="1.0" encoding="utf-8"?>
<a:themeOverride xmlns:a="http://schemas.openxmlformats.org/drawingml/2006/main">
  <a:clrScheme name="Great Pitch Decks - Environment">
    <a:dk1>
      <a:sysClr val="windowText" lastClr="000000"/>
    </a:dk1>
    <a:lt1>
      <a:sysClr val="window" lastClr="FFFFFF"/>
    </a:lt1>
    <a:dk2>
      <a:srgbClr val="375C1E"/>
    </a:dk2>
    <a:lt2>
      <a:srgbClr val="E2DFCC"/>
    </a:lt2>
    <a:accent1>
      <a:srgbClr val="9ACB39"/>
    </a:accent1>
    <a:accent2>
      <a:srgbClr val="64C24A"/>
    </a:accent2>
    <a:accent3>
      <a:srgbClr val="297D53"/>
    </a:accent3>
    <a:accent4>
      <a:srgbClr val="FECF3F"/>
    </a:accent4>
    <a:accent5>
      <a:srgbClr val="F99D40"/>
    </a:accent5>
    <a:accent6>
      <a:srgbClr val="715C21"/>
    </a:accent6>
    <a:hlink>
      <a:srgbClr val="63A537"/>
    </a:hlink>
    <a:folHlink>
      <a:srgbClr val="63A537"/>
    </a:folHlink>
  </a:clrScheme>
</a:themeOverride>
</file>

<file path=ppt/theme/themeOverride4.xml><?xml version="1.0" encoding="utf-8"?>
<a:themeOverride xmlns:a="http://schemas.openxmlformats.org/drawingml/2006/main">
  <a:clrScheme name="Great Pitch Decks - Environment">
    <a:dk1>
      <a:sysClr val="windowText" lastClr="000000"/>
    </a:dk1>
    <a:lt1>
      <a:sysClr val="window" lastClr="FFFFFF"/>
    </a:lt1>
    <a:dk2>
      <a:srgbClr val="375C1E"/>
    </a:dk2>
    <a:lt2>
      <a:srgbClr val="E2DFCC"/>
    </a:lt2>
    <a:accent1>
      <a:srgbClr val="9ACB39"/>
    </a:accent1>
    <a:accent2>
      <a:srgbClr val="64C24A"/>
    </a:accent2>
    <a:accent3>
      <a:srgbClr val="297D53"/>
    </a:accent3>
    <a:accent4>
      <a:srgbClr val="FECF3F"/>
    </a:accent4>
    <a:accent5>
      <a:srgbClr val="F99D40"/>
    </a:accent5>
    <a:accent6>
      <a:srgbClr val="715C21"/>
    </a:accent6>
    <a:hlink>
      <a:srgbClr val="63A537"/>
    </a:hlink>
    <a:folHlink>
      <a:srgbClr val="63A537"/>
    </a:folHlink>
  </a:clrScheme>
</a:themeOverride>
</file>

<file path=ppt/theme/themeOverride5.xml><?xml version="1.0" encoding="utf-8"?>
<a:themeOverride xmlns:a="http://schemas.openxmlformats.org/drawingml/2006/main">
  <a:clrScheme name="Great Pitch Decks - Environment">
    <a:dk1>
      <a:sysClr val="windowText" lastClr="000000"/>
    </a:dk1>
    <a:lt1>
      <a:sysClr val="window" lastClr="FFFFFF"/>
    </a:lt1>
    <a:dk2>
      <a:srgbClr val="375C1E"/>
    </a:dk2>
    <a:lt2>
      <a:srgbClr val="E2DFCC"/>
    </a:lt2>
    <a:accent1>
      <a:srgbClr val="9ACB39"/>
    </a:accent1>
    <a:accent2>
      <a:srgbClr val="64C24A"/>
    </a:accent2>
    <a:accent3>
      <a:srgbClr val="297D53"/>
    </a:accent3>
    <a:accent4>
      <a:srgbClr val="FECF3F"/>
    </a:accent4>
    <a:accent5>
      <a:srgbClr val="F99D40"/>
    </a:accent5>
    <a:accent6>
      <a:srgbClr val="715C21"/>
    </a:accent6>
    <a:hlink>
      <a:srgbClr val="63A537"/>
    </a:hlink>
    <a:folHlink>
      <a:srgbClr val="63A537"/>
    </a:folHlink>
  </a:clrScheme>
</a:themeOverride>
</file>

<file path=ppt/theme/themeOverride6.xml><?xml version="1.0" encoding="utf-8"?>
<a:themeOverride xmlns:a="http://schemas.openxmlformats.org/drawingml/2006/main">
  <a:clrScheme name="Great Pitch Decks - Environment">
    <a:dk1>
      <a:sysClr val="windowText" lastClr="000000"/>
    </a:dk1>
    <a:lt1>
      <a:sysClr val="window" lastClr="FFFFFF"/>
    </a:lt1>
    <a:dk2>
      <a:srgbClr val="375C1E"/>
    </a:dk2>
    <a:lt2>
      <a:srgbClr val="E2DFCC"/>
    </a:lt2>
    <a:accent1>
      <a:srgbClr val="9ACB39"/>
    </a:accent1>
    <a:accent2>
      <a:srgbClr val="64C24A"/>
    </a:accent2>
    <a:accent3>
      <a:srgbClr val="297D53"/>
    </a:accent3>
    <a:accent4>
      <a:srgbClr val="FECF3F"/>
    </a:accent4>
    <a:accent5>
      <a:srgbClr val="F99D40"/>
    </a:accent5>
    <a:accent6>
      <a:srgbClr val="715C21"/>
    </a:accent6>
    <a:hlink>
      <a:srgbClr val="63A537"/>
    </a:hlink>
    <a:folHlink>
      <a:srgbClr val="63A537"/>
    </a:folHlink>
  </a:clrScheme>
</a:themeOverride>
</file>

<file path=ppt/theme/themeOverride7.xml><?xml version="1.0" encoding="utf-8"?>
<a:themeOverride xmlns:a="http://schemas.openxmlformats.org/drawingml/2006/main">
  <a:clrScheme name="Great Pitch Decks - Environment">
    <a:dk1>
      <a:sysClr val="windowText" lastClr="000000"/>
    </a:dk1>
    <a:lt1>
      <a:sysClr val="window" lastClr="FFFFFF"/>
    </a:lt1>
    <a:dk2>
      <a:srgbClr val="375C1E"/>
    </a:dk2>
    <a:lt2>
      <a:srgbClr val="E2DFCC"/>
    </a:lt2>
    <a:accent1>
      <a:srgbClr val="9ACB39"/>
    </a:accent1>
    <a:accent2>
      <a:srgbClr val="64C24A"/>
    </a:accent2>
    <a:accent3>
      <a:srgbClr val="297D53"/>
    </a:accent3>
    <a:accent4>
      <a:srgbClr val="FECF3F"/>
    </a:accent4>
    <a:accent5>
      <a:srgbClr val="F99D40"/>
    </a:accent5>
    <a:accent6>
      <a:srgbClr val="715C21"/>
    </a:accent6>
    <a:hlink>
      <a:srgbClr val="63A537"/>
    </a:hlink>
    <a:folHlink>
      <a:srgbClr val="63A537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77210f24a1be23c92c90fd886aa0aa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60e05723c5c1908df1a1a4ebf11d344e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6DB9DAA-588F-4E7A-A8D1-E2EBF048F1A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BC5C908-4F22-4D49-B2AD-A48F9AB51175}">
  <ds:schemaRefs>
    <ds:schemaRef ds:uri="http://schemas.microsoft.com/office/2006/documentManagement/types"/>
    <ds:schemaRef ds:uri="71af3243-3dd4-4a8d-8c0d-dd76da1f02a5"/>
    <ds:schemaRef ds:uri="http://schemas.microsoft.com/office/infopath/2007/PartnerControls"/>
    <ds:schemaRef ds:uri="http://www.w3.org/XML/1998/namespace"/>
    <ds:schemaRef ds:uri="http://purl.org/dc/elements/1.1/"/>
    <ds:schemaRef ds:uri="16c05727-aa75-4e4a-9b5f-8a80a1165891"/>
    <ds:schemaRef ds:uri="http://purl.org/dc/terms/"/>
    <ds:schemaRef ds:uri="http://schemas.microsoft.com/office/2006/metadata/properties"/>
    <ds:schemaRef ds:uri="http://schemas.openxmlformats.org/package/2006/metadata/core-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8332F27D-DD05-4984-A261-62350E39A09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17</Words>
  <Application>Microsoft Office PowerPoint</Application>
  <PresentationFormat>Widescreen</PresentationFormat>
  <Paragraphs>373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libri</vt:lpstr>
      <vt:lpstr>Calibri Light</vt:lpstr>
      <vt:lpstr>Comic Sans MS</vt:lpstr>
      <vt:lpstr>French Script MT</vt:lpstr>
      <vt:lpstr>Garamond</vt:lpstr>
      <vt:lpstr>Rockwell</vt:lpstr>
      <vt:lpstr>Times New Roman</vt:lpstr>
      <vt:lpstr>Wingdings</vt:lpstr>
      <vt:lpstr>Office Theme</vt:lpstr>
      <vt:lpstr>Equation</vt:lpstr>
      <vt:lpstr>Amnesia Data anonymization</vt:lpstr>
      <vt:lpstr>PowerPoint Presentation</vt:lpstr>
      <vt:lpstr>Unlock the information</vt:lpstr>
      <vt:lpstr>PowerPoint Presentation</vt:lpstr>
      <vt:lpstr>Why Anonymize?</vt:lpstr>
      <vt:lpstr>Limitations of Anonymization</vt:lpstr>
      <vt:lpstr>When to anonymize</vt:lpstr>
      <vt:lpstr>Why Amnesia</vt:lpstr>
      <vt:lpstr>Statistics</vt:lpstr>
      <vt:lpstr>Status</vt:lpstr>
      <vt:lpstr>Pseudoanonymization - Link attacks</vt:lpstr>
      <vt:lpstr>k-anonymity </vt:lpstr>
      <vt:lpstr>Data transformation – Full domain generalization</vt:lpstr>
      <vt:lpstr>Full domain</vt:lpstr>
      <vt:lpstr>Local Recoding</vt:lpstr>
      <vt:lpstr>Amnesia autogenerates hierarchies</vt:lpstr>
      <vt:lpstr>km-anonymity</vt:lpstr>
      <vt:lpstr>Method Description</vt:lpstr>
      <vt:lpstr>Amnesia next steps</vt:lpstr>
      <vt:lpstr>Amnesia Limitations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0-23T09:46:50Z</dcterms:created>
  <dcterms:modified xsi:type="dcterms:W3CDTF">2023-06-01T20:07:07Z</dcterms:modified>
</cp:coreProperties>
</file>